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7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8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9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10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11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  <p:sldMasterId id="2147483970" r:id="rId10"/>
    <p:sldMasterId id="2147483981" r:id="rId11"/>
    <p:sldMasterId id="2147483994" r:id="rId12"/>
  </p:sldMasterIdLst>
  <p:notesMasterIdLst>
    <p:notesMasterId r:id="rId97"/>
  </p:notesMasterIdLst>
  <p:handoutMasterIdLst>
    <p:handoutMasterId r:id="rId98"/>
  </p:handoutMasterIdLst>
  <p:sldIdLst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373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59" r:id="rId49"/>
    <p:sldId id="317" r:id="rId50"/>
    <p:sldId id="318" r:id="rId51"/>
    <p:sldId id="319" r:id="rId52"/>
    <p:sldId id="320" r:id="rId53"/>
    <p:sldId id="321" r:id="rId54"/>
    <p:sldId id="322" r:id="rId55"/>
    <p:sldId id="323" r:id="rId56"/>
    <p:sldId id="324" r:id="rId57"/>
    <p:sldId id="325" r:id="rId58"/>
    <p:sldId id="326" r:id="rId59"/>
    <p:sldId id="327" r:id="rId60"/>
    <p:sldId id="328" r:id="rId61"/>
    <p:sldId id="329" r:id="rId62"/>
    <p:sldId id="330" r:id="rId63"/>
    <p:sldId id="331" r:id="rId64"/>
    <p:sldId id="332" r:id="rId65"/>
    <p:sldId id="333" r:id="rId66"/>
    <p:sldId id="334" r:id="rId67"/>
    <p:sldId id="335" r:id="rId68"/>
    <p:sldId id="336" r:id="rId69"/>
    <p:sldId id="337" r:id="rId70"/>
    <p:sldId id="338" r:id="rId71"/>
    <p:sldId id="339" r:id="rId72"/>
    <p:sldId id="340" r:id="rId73"/>
    <p:sldId id="341" r:id="rId74"/>
    <p:sldId id="342" r:id="rId75"/>
    <p:sldId id="343" r:id="rId76"/>
    <p:sldId id="344" r:id="rId77"/>
    <p:sldId id="345" r:id="rId78"/>
    <p:sldId id="346" r:id="rId79"/>
    <p:sldId id="347" r:id="rId80"/>
    <p:sldId id="348" r:id="rId81"/>
    <p:sldId id="349" r:id="rId82"/>
    <p:sldId id="350" r:id="rId83"/>
    <p:sldId id="372" r:id="rId84"/>
    <p:sldId id="360" r:id="rId85"/>
    <p:sldId id="351" r:id="rId86"/>
    <p:sldId id="352" r:id="rId87"/>
    <p:sldId id="353" r:id="rId88"/>
    <p:sldId id="354" r:id="rId89"/>
    <p:sldId id="355" r:id="rId90"/>
    <p:sldId id="363" r:id="rId91"/>
    <p:sldId id="356" r:id="rId92"/>
    <p:sldId id="357" r:id="rId93"/>
    <p:sldId id="362" r:id="rId94"/>
    <p:sldId id="358" r:id="rId95"/>
    <p:sldId id="361" r:id="rId9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A6A6A"/>
    <a:srgbClr val="E66618"/>
    <a:srgbClr val="3070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38" autoAdjust="0"/>
    <p:restoredTop sz="94291" autoAdjust="0"/>
  </p:normalViewPr>
  <p:slideViewPr>
    <p:cSldViewPr>
      <p:cViewPr varScale="1">
        <p:scale>
          <a:sx n="66" d="100"/>
          <a:sy n="66" d="100"/>
        </p:scale>
        <p:origin x="90" y="120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2028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3442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21" Type="http://schemas.openxmlformats.org/officeDocument/2006/relationships/slide" Target="slides/slide9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84" Type="http://schemas.openxmlformats.org/officeDocument/2006/relationships/slide" Target="slides/slide72.xml"/><Relationship Id="rId89" Type="http://schemas.openxmlformats.org/officeDocument/2006/relationships/slide" Target="slides/slide77.xml"/><Relationship Id="rId16" Type="http://schemas.openxmlformats.org/officeDocument/2006/relationships/slide" Target="slides/slide4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74" Type="http://schemas.openxmlformats.org/officeDocument/2006/relationships/slide" Target="slides/slide62.xml"/><Relationship Id="rId79" Type="http://schemas.openxmlformats.org/officeDocument/2006/relationships/slide" Target="slides/slide67.xml"/><Relationship Id="rId10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8.xml"/><Relationship Id="rId95" Type="http://schemas.openxmlformats.org/officeDocument/2006/relationships/slide" Target="slides/slide83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80" Type="http://schemas.openxmlformats.org/officeDocument/2006/relationships/slide" Target="slides/slide68.xml"/><Relationship Id="rId85" Type="http://schemas.openxmlformats.org/officeDocument/2006/relationships/slide" Target="slides/slide7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83" Type="http://schemas.openxmlformats.org/officeDocument/2006/relationships/slide" Target="slides/slide71.xml"/><Relationship Id="rId88" Type="http://schemas.openxmlformats.org/officeDocument/2006/relationships/slide" Target="slides/slide76.xml"/><Relationship Id="rId91" Type="http://schemas.openxmlformats.org/officeDocument/2006/relationships/slide" Target="slides/slide79.xml"/><Relationship Id="rId96" Type="http://schemas.openxmlformats.org/officeDocument/2006/relationships/slide" Target="slides/slide8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81" Type="http://schemas.openxmlformats.org/officeDocument/2006/relationships/slide" Target="slides/slide69.xml"/><Relationship Id="rId86" Type="http://schemas.openxmlformats.org/officeDocument/2006/relationships/slide" Target="slides/slide74.xml"/><Relationship Id="rId94" Type="http://schemas.openxmlformats.org/officeDocument/2006/relationships/slide" Target="slides/slide82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Relationship Id="rId34" Type="http://schemas.openxmlformats.org/officeDocument/2006/relationships/slide" Target="slides/slide22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76" Type="http://schemas.openxmlformats.org/officeDocument/2006/relationships/slide" Target="slides/slide64.xml"/><Relationship Id="rId97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92" Type="http://schemas.openxmlformats.org/officeDocument/2006/relationships/slide" Target="slides/slide8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4" Type="http://schemas.openxmlformats.org/officeDocument/2006/relationships/slide" Target="slides/slide12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66" Type="http://schemas.openxmlformats.org/officeDocument/2006/relationships/slide" Target="slides/slide54.xml"/><Relationship Id="rId87" Type="http://schemas.openxmlformats.org/officeDocument/2006/relationships/slide" Target="slides/slide75.xml"/><Relationship Id="rId61" Type="http://schemas.openxmlformats.org/officeDocument/2006/relationships/slide" Target="slides/slide49.xml"/><Relationship Id="rId82" Type="http://schemas.openxmlformats.org/officeDocument/2006/relationships/slide" Target="slides/slide70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56" Type="http://schemas.openxmlformats.org/officeDocument/2006/relationships/slide" Target="slides/slide44.xml"/><Relationship Id="rId77" Type="http://schemas.openxmlformats.org/officeDocument/2006/relationships/slide" Target="slides/slide65.xml"/><Relationship Id="rId100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93" Type="http://schemas.openxmlformats.org/officeDocument/2006/relationships/slide" Target="slides/slide81.xml"/><Relationship Id="rId9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3/30/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3/30/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512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1" hangingPunct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fld id="{11E1EB44-5D00-49BB-9DBC-FDFA34C86F3D}" type="slidenum">
              <a:rPr lang="en-US" altLang="en-US" sz="1200">
                <a:solidFill>
                  <a:schemeClr val="tx1"/>
                </a:solidFill>
              </a:rPr>
              <a:pPr algn="r" eaLnBrk="1" hangingPunct="1"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t>1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8108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D9F42F8-57C7-4341-A363-7798F0FA62DF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7781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CEF66E8-DB68-49AC-A303-2675980E5C82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239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76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400151F-2FC1-4499-9BDE-2BCDFE07DCF7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79798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970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1591D1F-5CF6-4CD7-A557-16D90C6E3353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1970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899256-344E-4D85-A9AC-BE1D38C5D757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3681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BEE2B7-69E0-4C2C-99FB-75C968E75B1A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7632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C2657E-6D8B-47F3-9625-0D31779D66C0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702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BD913D1-BD2A-4700-B56A-0BEA8FBABDA4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142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99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fld id="{49EE0282-92A0-4D08-ACA4-6D6083734F2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Pct val="100000"/>
                <a:buFontTx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23031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A6B9943-7C7E-45D8-A37A-1EDF647446CB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2650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4625D36-4BB4-4C6B-8A07-E128D500E20B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2253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B24CA92-B229-49B6-997C-E8BFD094987C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8990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9C084DF-657B-4F92-8FCA-E84845F4D2A6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7627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8E472EA-0217-4540-883F-E64471DBC996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7385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580A402-E66B-4A10-BDB4-AC1185870648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132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C4484F8-FFFA-4BB8-B334-84EBD6F3C2CD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0113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427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0CAC97A-8C38-43AE-B23F-930CAEC527D3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9065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1058D33-70AB-4A1B-8131-747AC0C4B0A2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5092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1D3795-C4F8-4C02-B712-B4F2E8831C3B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0697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51DEE48-BBAB-4284-B22F-5B8DB0DA2F97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93817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28CBFE1-C729-4C83-8FA0-0E10C0CB7C1E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19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93E999A-EBDD-443C-B8D2-DBF1970F26CA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1006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451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3F96049-7BE9-4A79-95E3-9EC6757E5FB5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7980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D18035-8E1E-4528-8285-C2E6D99C486A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06811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FE246C2-40F5-4ACB-A8E4-C971FA7C8FEA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8965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066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6DEEE686-1BCF-40CD-B5B5-7460E3FDF22A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29138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626DC2-8DE6-44DB-87D4-1C199DD3303F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0675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47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48CEED6-35C9-4112-A95D-35EE11423B56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4969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680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7933B74-4AB1-4B6B-8036-07962BE90A5F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3515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6C3A70B-2B2D-4EF3-8B7B-7AFAB7A74DDD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5611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A8D54E1-BF2F-4734-B57F-7A085BCB1502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64332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1142790-D620-4F47-8403-E58F7A256CF9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27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DEE366D-582C-4600-A47F-6397BB8720BE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56086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3A25223-5CCB-43A2-8FCE-E88FAC6E3AC7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0746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1201A1C-5525-448C-82E3-EBEDC8828D31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13955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5746B34-68BF-497D-8420-C75A7A04A126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64632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BE1EE38-9FF3-42B0-A128-BBF7286DEAAC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2721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1D3A6AA-9A1A-44A8-8070-010E59ADF0C7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60985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5EDD3BE-BCB3-401A-A273-DAE9795E8F0C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0425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9060C5-CE72-4A88-AA89-33179FEBADFB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9583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0B8225D-2EF6-4A8F-9F97-4B184801ABB3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17497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0D72E18-79D2-41F3-89A8-3F00DAB5157A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85462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342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B03AB7D-4040-4E84-A84D-564E2C06DEFF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437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F395795-57DE-4885-AD79-A0AD9BDA1A36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35841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49B86E-076D-4616-9403-0B16D83C4B91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9370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6BCA689-74F1-4770-88A2-738E198747DF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38241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CD57090-9AA7-4C1F-97F7-56CE5CC53FA0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22144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1162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307B6F8-B5CA-4575-8333-66119C5E06F7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27239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136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B992874-498A-4D9B-A3EA-EA140A7FF353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40291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1571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F15E77B-BCC7-46F6-8887-311FB85A6678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52249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BEA6ADD-1607-4889-A2B9-B4EF6918F10F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09517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E6B11A-3882-4A36-B074-B5375CA33314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79130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CE771BF-D462-458C-A67F-4DBC4A86827C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1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09843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BC6FBB-C3E8-48A5-94CC-596F744A0805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2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176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5BAEAD4-C93E-4F5E-9426-7BE3D32822BD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7619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40ACF81-982A-4DF8-9C63-3553056A8357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38329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CBCFEDF-926B-42D7-8174-0F55FAC762AB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5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06551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28BFD5-CFCC-47E0-9531-EE8ECF0837E7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6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76227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A66B0C2-7662-4814-965B-703AF28611E3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7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2751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3289572-3E85-4208-B869-3EE05BBEFDBE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8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71224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DF0A12E-27D8-4038-89EA-F2F6D4E10555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9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93755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5E4D70-61DE-48AA-A27E-E87E94369EF3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0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08550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4B0A867-4E65-4972-9107-BA6B01D7F5C2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1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49274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4B0A867-4E65-4972-9107-BA6B01D7F5C2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2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68163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4541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E1D0C3B-58B0-44E0-8E53-2630D6517D9C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74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9699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741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AB27D46-070C-4B53-81A6-A4A855CC109F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3301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BAE553-2D03-4761-97BE-FB3D347936C2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5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45492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4950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8064A8C-3EC7-4EA6-B258-7363465FA0D4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6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92981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1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9E6B375-1A32-45DE-BF12-98A6F3353174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77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84504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0BB2222-D4EA-4BF8-B8B5-0D62195DB372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8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82939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0BB2222-D4EA-4BF8-B8B5-0D62195DB372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9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42005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FF5AB27-F853-4FEA-9676-B9D18498619F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0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73436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49815AA-6E47-49B1-9982-F0E4B6AEC64B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1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55998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49815AA-6E47-49B1-9982-F0E4B6AEC64B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2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95878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97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C1656AA-FC27-40C5-B87C-FC4C7A834D07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83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8935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97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C1656AA-FC27-40C5-B87C-FC4C7A834D07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84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74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946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F6B60AF-06F1-4ADF-A248-4301424A75DC}" type="slidenum">
              <a:rPr lang="en-US" altLang="en-US" u="none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u="non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8521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9D34D85-7E74-483A-A3A8-C770408F499A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940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569EE-8930-4349-B4B5-57BBE97DA2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7CC8E0-F6E8-4CC3-9CB2-2B077854594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28650" y="3276600"/>
            <a:ext cx="4857750" cy="1828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894500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35920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590800" y="47244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743200" y="48768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895600" y="50292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048000" y="51816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200400" y="53340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590800" y="47244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5" name="Table Placeholder 4">
            <a:extLst>
              <a:ext uri="{FF2B5EF4-FFF2-40B4-BE49-F238E27FC236}">
                <a16:creationId xmlns:a16="http://schemas.microsoft.com/office/drawing/2014/main" id="{9F298E24-5198-488E-B6C7-6B797171908F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4419600" y="2057400"/>
            <a:ext cx="1752600" cy="9906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01F6365-24D8-40A7-8670-B9B94B3044C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66800" y="2514600"/>
            <a:ext cx="12192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411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590800" y="47244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F48032-0591-4C3C-A1E7-FF02E4DB06F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38200" y="2362200"/>
            <a:ext cx="16002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0C38EB4-D133-4DA4-8DB2-5BC2CC37944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38200" y="3429000"/>
            <a:ext cx="16002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20E36E39-929E-4144-9B66-C29B8DB817D9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838200" y="4343400"/>
            <a:ext cx="1600200" cy="685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36A0620F-A69B-46F4-9A45-8A601E6EFC89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838200" y="5029200"/>
            <a:ext cx="1600200" cy="762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30D36557-8E93-4F63-816B-4FCC1FE7815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838200" y="5715000"/>
            <a:ext cx="1600200" cy="762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36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624449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78188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900347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4419595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1375829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65083321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0384823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7485696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7957103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869333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9142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048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762000" y="2362200"/>
            <a:ext cx="8001000" cy="182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1"/>
          </p:nvPr>
        </p:nvSpPr>
        <p:spPr>
          <a:xfrm>
            <a:off x="5943600" y="5791200"/>
            <a:ext cx="3048000" cy="45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21939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9707D-27CA-4555-B975-A44BD561A92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41611-0906-49D5-9819-24380E81E6B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1824822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2639CC-7613-4CEB-9139-9FF2DE8ABDD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BFAE0F-8E9A-4EAE-9D3E-DE7C46B6EE3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5080952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BCEF05-5D13-4CCB-AA73-4F440B4C768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32699-F1D0-42CE-94A7-90EFA8974C5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6351821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50AED-0767-4276-9505-E8A5E59FF87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558820-342E-45E3-BDCD-08293E0EC3B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2807864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2653C-3B23-4F45-B229-18D35D6F919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483568-6F50-4815-B8A2-49A4628B1DC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4031681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89F59-1275-4E68-A61E-FF494BDC925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308874-CBCD-4B44-B9BD-C2639900467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2419918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EB0B3-291C-489B-9BE9-21AD2FCEEC7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D7F79B-2324-41DC-B64B-36CD645E67A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7970982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EF1FB-1C7D-4046-8ABB-0076909781E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52F363-A621-40E1-83E2-0AF5336C0E6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4016631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DEF3B4-09DD-42EF-8D70-30264CC40F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AF4DA-1F16-4210-AD28-4B64C2583B1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7811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6BFF1-DDC4-47D3-BEEC-4FA48F33F51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1BE18-BE9D-42EE-B1B5-40370374732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6672968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088622-37D2-41B8-9197-E69C31EA988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69DB4C-F703-4F89-9853-EBAA0DF4804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5062979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590800" y="47244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9"/>
          </p:nvPr>
        </p:nvSpPr>
        <p:spPr>
          <a:xfrm>
            <a:off x="4648200" y="1447800"/>
            <a:ext cx="1828800" cy="7620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0"/>
          </p:nvPr>
        </p:nvSpPr>
        <p:spPr>
          <a:xfrm>
            <a:off x="9372600" y="990600"/>
            <a:ext cx="11430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1"/>
          </p:nvPr>
        </p:nvSpPr>
        <p:spPr>
          <a:xfrm>
            <a:off x="9144000" y="2209800"/>
            <a:ext cx="1524000" cy="8382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2"/>
          </p:nvPr>
        </p:nvSpPr>
        <p:spPr>
          <a:xfrm>
            <a:off x="8915400" y="3352800"/>
            <a:ext cx="1600200" cy="6858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345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590800" y="47244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5" name="Table Placeholder 4">
            <a:extLst>
              <a:ext uri="{FF2B5EF4-FFF2-40B4-BE49-F238E27FC236}">
                <a16:creationId xmlns:a16="http://schemas.microsoft.com/office/drawing/2014/main" id="{9F298E24-5198-488E-B6C7-6B797171908F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4419600" y="2057400"/>
            <a:ext cx="1752600" cy="9906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01F6365-24D8-40A7-8670-B9B94B3044C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66800" y="2514600"/>
            <a:ext cx="12192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1419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8C66B6-E47D-4E87-AB17-41521620240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590800" y="47244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F48032-0591-4C3C-A1E7-FF02E4DB06F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38200" y="2362200"/>
            <a:ext cx="16002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0C38EB4-D133-4DA4-8DB2-5BC2CC37944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38200" y="3429000"/>
            <a:ext cx="16002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20E36E39-929E-4144-9B66-C29B8DB817D9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838200" y="4343400"/>
            <a:ext cx="1600200" cy="685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36A0620F-A69B-46F4-9A45-8A601E6EFC89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838200" y="5029200"/>
            <a:ext cx="1600200" cy="762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30D36557-8E93-4F63-816B-4FCC1FE78156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838200" y="5715000"/>
            <a:ext cx="1600200" cy="762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63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77339013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2365580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6925601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20448581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095561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3210237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9106033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2836841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9171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image" Target="../media/image3.gif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65.xml"/><Relationship Id="rId10" Type="http://schemas.openxmlformats.org/officeDocument/2006/relationships/theme" Target="../theme/theme1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image" Target="../media/image3.gif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2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130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9" r:id="rId8"/>
    <p:sldLayoutId id="2147483980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4313" y="162401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C366751A-A416-4409-BAE7-585237D36219}" type="datetimeFigureOut">
              <a:rPr lang="en-US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eaLnBrk="1" hangingPunct="1">
                <a:defRPr/>
              </a:pPr>
              <a:t>3/30/21</a:t>
            </a:fld>
            <a:endParaRPr lang="en-US" dirty="0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endParaRPr lang="en-US" dirty="0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A0DD863-DCFD-4E68-B59F-3997954ED6BF}" type="slidenum">
              <a:rPr lang="en-US" altLang="en-US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225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  <p:sldLayoutId id="214748399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892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  <p:sldLayoutId id="2147484006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66" r:id="rId8"/>
    <p:sldLayoutId id="2147483967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969" r:id="rId2"/>
    <p:sldLayoutId id="2147483968" r:id="rId3"/>
    <p:sldLayoutId id="2147483896" r:id="rId4"/>
    <p:sldLayoutId id="2147483965" r:id="rId5"/>
    <p:sldLayoutId id="2147483753" r:id="rId6"/>
    <p:sldLayoutId id="2147483908" r:id="rId7"/>
    <p:sldLayoutId id="2147483950" r:id="rId8"/>
    <p:sldLayoutId id="2147483757" r:id="rId9"/>
    <p:sldLayoutId id="2147483877" r:id="rId10"/>
    <p:sldLayoutId id="2147483761" r:id="rId11"/>
    <p:sldLayoutId id="214748380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64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8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8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8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8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8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8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8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8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8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8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67844140-FC33-4424-A2AA-24FD59DB88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345" y="2125674"/>
            <a:ext cx="3679205" cy="1095506"/>
          </a:xfrm>
          <a:prstGeom prst="rect">
            <a:avLst/>
          </a:prstGeom>
        </p:spPr>
        <p:txBody>
          <a:bodyPr/>
          <a:lstStyle/>
          <a:p>
            <a:pPr lvl="0" defTabSz="914400">
              <a:spcBef>
                <a:spcPts val="0"/>
              </a:spcBef>
              <a:defRPr/>
            </a:pPr>
            <a:r>
              <a:rPr lang="en-US" altLang="en-US" sz="3600" b="1" kern="0" dirty="0">
                <a:solidFill>
                  <a:srgbClr val="000000"/>
                </a:solidFill>
                <a:ea typeface="+mn-ea"/>
                <a:cs typeface="Lucida Sans Unicode" panose="020B0602030504020204" pitchFamily="34" charset="0"/>
              </a:rPr>
              <a:t>Chapter 20 Lecture Outline</a:t>
            </a:r>
            <a:endParaRPr lang="en-US" dirty="0"/>
          </a:p>
        </p:txBody>
      </p:sp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C1314A15-1FBC-421A-97B7-1332D2339754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0" y="3657600"/>
            <a:ext cx="4572000" cy="437801"/>
          </a:xfrm>
          <a:prstGeom prst="rect">
            <a:avLst/>
          </a:prstGeom>
        </p:spPr>
        <p:txBody>
          <a:bodyPr/>
          <a:lstStyle/>
          <a:p>
            <a:pPr marL="0" lvl="0" indent="0" algn="ctr" defTabSz="914400">
              <a:spcBef>
                <a:spcPct val="50000"/>
              </a:spcBef>
              <a:buNone/>
              <a:defRPr/>
            </a:pPr>
            <a:r>
              <a:rPr lang="en-US" altLang="en-US" sz="1100" b="1" kern="0" dirty="0">
                <a:solidFill>
                  <a:srgbClr val="000000"/>
                </a:solidFill>
                <a:cs typeface="Lucida Sans Unicode" panose="020B0602030504020204" pitchFamily="34" charset="0"/>
              </a:rPr>
              <a:t>See separate PowerPoint slides for all figures and tables pre-inserted into PowerPoint without notes.</a:t>
            </a:r>
          </a:p>
        </p:txBody>
      </p:sp>
      <p:pic>
        <p:nvPicPr>
          <p:cNvPr id="6" name="Picture 5" descr="Book cover imag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9600"/>
            <a:ext cx="4572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637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B8B9CF7B-829C-4784-8E24-4945963A0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95" y="278007"/>
            <a:ext cx="8987424" cy="1079945"/>
          </a:xfrm>
        </p:spPr>
        <p:txBody>
          <a:bodyPr anchor="ctr"/>
          <a:lstStyle/>
          <a:p>
            <a:r>
              <a:rPr lang="en-US" altLang="en-US" b="1" dirty="0">
                <a:solidFill>
                  <a:prstClr val="black"/>
                </a:solidFill>
              </a:rPr>
              <a:t>Characteristics of Antimicrobial Medications 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89917" y="1524000"/>
            <a:ext cx="7349835" cy="2971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600" dirty="0"/>
              <a:t>Antimicrobial action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400" u="sng" dirty="0"/>
              <a:t>Bacteriostatic</a:t>
            </a:r>
            <a:r>
              <a:rPr lang="en-US" altLang="en-US" sz="2400" dirty="0"/>
              <a:t> chemicals inhibit bacterial growth</a:t>
            </a:r>
          </a:p>
          <a:p>
            <a:pPr marL="527050" lvl="2"/>
            <a:r>
              <a:rPr lang="en-US" altLang="en-US" sz="2200" dirty="0"/>
              <a:t>Patient’s defenses must eliminate pathogen (sulfa drugs)</a:t>
            </a:r>
          </a:p>
          <a:p>
            <a:pPr marL="285750" lvl="1"/>
            <a:r>
              <a:rPr lang="en-US" altLang="en-US" sz="2400" u="sng" dirty="0"/>
              <a:t>Bactericidal</a:t>
            </a:r>
            <a:r>
              <a:rPr lang="en-US" altLang="en-US" sz="2400" dirty="0"/>
              <a:t> chemicals kill bacteria</a:t>
            </a:r>
          </a:p>
          <a:p>
            <a:pPr marL="527050" lvl="2"/>
            <a:r>
              <a:rPr lang="en-US" altLang="en-US" sz="2200" dirty="0"/>
              <a:t>Sometimes only inhibitory, depending upon drug concentration and stage of microbial growth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643965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902E48E-9047-490E-A9A9-F460EE70C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344" y="223415"/>
            <a:ext cx="8759761" cy="1079945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haracteristics of Antimicrobial Medications (3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5" y="1371600"/>
            <a:ext cx="7883235" cy="4495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pectrum of activity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Broad-spectrum antimicrobials</a:t>
            </a:r>
            <a:r>
              <a:rPr lang="en-US" altLang="en-US" dirty="0"/>
              <a:t> affect a wide range</a:t>
            </a:r>
          </a:p>
          <a:p>
            <a:pPr marL="512763" lvl="2"/>
            <a:r>
              <a:rPr lang="en-US" altLang="en-US" dirty="0"/>
              <a:t>Important for treating acute life-threatening diseases</a:t>
            </a:r>
          </a:p>
          <a:p>
            <a:pPr marL="747713" lvl="3"/>
            <a:r>
              <a:rPr lang="en-US" altLang="en-US" dirty="0"/>
              <a:t>Especially when no time to culture for identification</a:t>
            </a:r>
          </a:p>
          <a:p>
            <a:pPr marL="512763" lvl="2"/>
            <a:r>
              <a:rPr lang="en-US" altLang="en-US" dirty="0"/>
              <a:t>Disrupt microbiome that helps keep out other pathogens</a:t>
            </a:r>
          </a:p>
          <a:p>
            <a:pPr marL="285750" lvl="1"/>
            <a:r>
              <a:rPr lang="en-US" altLang="en-US" u="sng" dirty="0"/>
              <a:t>Narrow-spectrum antimicrobials</a:t>
            </a:r>
            <a:r>
              <a:rPr lang="en-US" altLang="en-US" dirty="0"/>
              <a:t> affect limited range</a:t>
            </a:r>
          </a:p>
          <a:p>
            <a:pPr marL="512763" lvl="2"/>
            <a:r>
              <a:rPr lang="en-US" altLang="en-US" dirty="0"/>
              <a:t>Requires identification and susceptibility of pathogen</a:t>
            </a:r>
          </a:p>
          <a:p>
            <a:pPr marL="512763" lvl="2"/>
            <a:r>
              <a:rPr lang="en-US" altLang="en-US" dirty="0"/>
              <a:t>Less disruptive to microbiome</a:t>
            </a:r>
          </a:p>
          <a:p>
            <a:pPr marL="285750" lvl="1"/>
            <a:r>
              <a:rPr lang="en-US" altLang="en-US" dirty="0"/>
              <a:t>Patients may be started on broad-spectrum antimicrobial and later switched to narrow-spectrum once more is known about the pathogen</a:t>
            </a:r>
          </a:p>
        </p:txBody>
      </p:sp>
    </p:spTree>
    <p:extLst>
      <p:ext uri="{BB962C8B-B14F-4D97-AF65-F5344CB8AC3E}">
        <p14:creationId xmlns:p14="http://schemas.microsoft.com/office/powerpoint/2010/main" val="2018015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BE0DE658-32C7-47CE-9C3E-115CCD29D9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321" y="229103"/>
            <a:ext cx="8847359" cy="1162969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haracteristics of Antimicrobial Medications (4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6" y="1447800"/>
            <a:ext cx="7509164" cy="3200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600" dirty="0"/>
              <a:t>Effects of antimicrobial combina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400" dirty="0"/>
              <a:t>Some medications interfere with others (antagonistic) </a:t>
            </a:r>
          </a:p>
          <a:p>
            <a:pPr marL="512763" lvl="2"/>
            <a:r>
              <a:rPr lang="en-US" altLang="en-US" sz="2000" dirty="0"/>
              <a:t>For example, bacteriostatic antimicrobials that prevent cell division interfere with bacteriocidal antimicrobials that kill only dividing cells</a:t>
            </a:r>
          </a:p>
          <a:p>
            <a:pPr marL="285750" lvl="1"/>
            <a:r>
              <a:rPr lang="en-US" altLang="en-US" sz="2400" dirty="0"/>
              <a:t>Some medications enhance one another (synergistic)</a:t>
            </a:r>
          </a:p>
          <a:p>
            <a:pPr marL="285750" lvl="1"/>
            <a:r>
              <a:rPr lang="en-US" altLang="en-US" sz="2400" dirty="0"/>
              <a:t>Other combinations are additive</a:t>
            </a:r>
            <a:endParaRPr lang="en-US" alt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737010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74E689F6-4215-49EC-8214-5AC3280F3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32" y="223415"/>
            <a:ext cx="8810337" cy="1148185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haracteristics of Antimicrobial Medications (5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5" y="1328384"/>
            <a:ext cx="7959435" cy="540173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Tissue distribution, metabolism, and excretion of the medication</a:t>
            </a:r>
          </a:p>
          <a:p>
            <a:pPr marL="285750" lvl="1">
              <a:spcBef>
                <a:spcPts val="0"/>
              </a:spcBef>
              <a:spcAft>
                <a:spcPts val="1500"/>
              </a:spcAft>
            </a:pPr>
            <a:r>
              <a:rPr lang="en-US" altLang="en-US" sz="2200" dirty="0"/>
              <a:t>Antimicrobial behaviors differ in body</a:t>
            </a:r>
          </a:p>
          <a:p>
            <a:pPr marL="512763" lvl="2"/>
            <a:r>
              <a:rPr lang="en-US" altLang="en-US" sz="2000" dirty="0"/>
              <a:t>Only some can access the brain; only some can withstand stomach acid</a:t>
            </a:r>
          </a:p>
          <a:p>
            <a:pPr marL="285750" lvl="1"/>
            <a:r>
              <a:rPr lang="en-US" altLang="en-US" sz="2200" dirty="0"/>
              <a:t>Half-life of medication is time it takes for serum concentration to decrease by 50%</a:t>
            </a:r>
            <a:endParaRPr lang="en-US" altLang="en-US" dirty="0"/>
          </a:p>
          <a:p>
            <a:pPr marL="512763" lvl="2"/>
            <a:r>
              <a:rPr lang="en-US" altLang="en-US" sz="2000" dirty="0"/>
              <a:t>Dictates frequency of doses required to maintain effective level in body</a:t>
            </a:r>
          </a:p>
          <a:p>
            <a:pPr marL="735013" lvl="3" indent="-215900"/>
            <a:r>
              <a:rPr lang="en-US" altLang="en-US" sz="1800" dirty="0"/>
              <a:t>Penicillin V is taken 4 times a day; azithromycin is taken no more than once a day</a:t>
            </a:r>
          </a:p>
          <a:p>
            <a:pPr marL="285750" lvl="1"/>
            <a:r>
              <a:rPr lang="en-US" altLang="en-US" sz="2200" dirty="0"/>
              <a:t>Patients with kidney or liver dysfunction excrete or metabolize medications more slowly; must adjust dosage to avoid toxic levels</a:t>
            </a:r>
          </a:p>
        </p:txBody>
      </p:sp>
    </p:spTree>
    <p:extLst>
      <p:ext uri="{BB962C8B-B14F-4D97-AF65-F5344CB8AC3E}">
        <p14:creationId xmlns:p14="http://schemas.microsoft.com/office/powerpoint/2010/main" val="1566165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C44B8392-D34F-4C3F-B5BF-305ACDD5F1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8421" y="293849"/>
            <a:ext cx="8587159" cy="1048183"/>
          </a:xfrm>
        </p:spPr>
        <p:txBody>
          <a:bodyPr anchor="ctr"/>
          <a:lstStyle/>
          <a:p>
            <a:r>
              <a:rPr lang="en-US" altLang="en-US" b="1" dirty="0">
                <a:solidFill>
                  <a:prstClr val="black"/>
                </a:solidFill>
              </a:rPr>
              <a:t>Characteristics of Antimicrobial Medications (6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3173" y="1447800"/>
            <a:ext cx="7585364" cy="4876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dverse effect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Antimicrobials have saved countless lives when properly prescribed and used</a:t>
            </a:r>
          </a:p>
          <a:p>
            <a:pPr marL="285750" lvl="1"/>
            <a:r>
              <a:rPr lang="en-US" altLang="en-US" dirty="0"/>
              <a:t>Allergic reactions </a:t>
            </a:r>
          </a:p>
          <a:p>
            <a:pPr marL="512763" lvl="2"/>
            <a:r>
              <a:rPr lang="en-US" altLang="en-US" dirty="0"/>
              <a:t>May be life-threatening; may wear bracelet alert</a:t>
            </a:r>
          </a:p>
          <a:p>
            <a:pPr marL="285750" lvl="1"/>
            <a:r>
              <a:rPr lang="en-US" altLang="en-US" dirty="0"/>
              <a:t>Toxic effects</a:t>
            </a:r>
          </a:p>
          <a:p>
            <a:pPr marL="512763" lvl="2"/>
            <a:r>
              <a:rPr lang="en-US" altLang="en-US" dirty="0"/>
              <a:t>Monitor those taking low therapeutic index drugs</a:t>
            </a:r>
          </a:p>
          <a:p>
            <a:pPr marL="512763" lvl="2"/>
            <a:r>
              <a:rPr lang="en-US" altLang="en-US" dirty="0"/>
              <a:t>Some side effects are life-threatening (chloramphenicol may cause aplastic anemia)</a:t>
            </a:r>
          </a:p>
          <a:p>
            <a:pPr marL="285750" lvl="1"/>
            <a:r>
              <a:rPr lang="en-US" altLang="en-US" u="sng" dirty="0"/>
              <a:t>Dysbiosis</a:t>
            </a:r>
            <a:r>
              <a:rPr lang="en-US" altLang="en-US" dirty="0"/>
              <a:t>: imbalance in the microbiome</a:t>
            </a:r>
          </a:p>
          <a:p>
            <a:pPr marL="512763" lvl="2"/>
            <a:r>
              <a:rPr lang="en-US" altLang="en-US" dirty="0"/>
              <a:t>For example, broad-spectrum antimicrobials may allow growth of </a:t>
            </a:r>
            <a:r>
              <a:rPr lang="en-US" altLang="en-US" i="1" dirty="0"/>
              <a:t>Clostridium difficile</a:t>
            </a:r>
            <a:r>
              <a:rPr lang="en-US" altLang="en-US" dirty="0"/>
              <a:t> without competition, resulting in diarrhea or colitis </a:t>
            </a:r>
          </a:p>
        </p:txBody>
      </p:sp>
    </p:spTree>
    <p:extLst>
      <p:ext uri="{BB962C8B-B14F-4D97-AF65-F5344CB8AC3E}">
        <p14:creationId xmlns:p14="http://schemas.microsoft.com/office/powerpoint/2010/main" val="218675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E540371-1AB5-4411-A4F9-8B691379B1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485" y="275735"/>
            <a:ext cx="8673031" cy="1079945"/>
          </a:xfrm>
        </p:spPr>
        <p:txBody>
          <a:bodyPr anchor="ctr"/>
          <a:lstStyle/>
          <a:p>
            <a:r>
              <a:rPr lang="en-US" altLang="en-US" b="1" dirty="0">
                <a:solidFill>
                  <a:prstClr val="black"/>
                </a:solidFill>
              </a:rPr>
              <a:t>Characteristics of Antimicrobial Medications (7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7" y="1454726"/>
            <a:ext cx="7723908" cy="372687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esistance to antimicrobials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Certain bacteria have </a:t>
            </a:r>
            <a:r>
              <a:rPr lang="en-US" altLang="en-US" sz="2200" u="sng" dirty="0"/>
              <a:t>intrinsic (innate) resistance</a:t>
            </a:r>
          </a:p>
          <a:p>
            <a:pPr marL="512763" lvl="2"/>
            <a:r>
              <a:rPr lang="en-US" altLang="en-US" sz="2000" dirty="0"/>
              <a:t>For example, </a:t>
            </a:r>
            <a:r>
              <a:rPr lang="en-US" altLang="en-US" sz="2000" i="1" dirty="0"/>
              <a:t>Mycoplasma</a:t>
            </a:r>
            <a:r>
              <a:rPr lang="en-US" altLang="en-US" sz="2000" dirty="0"/>
              <a:t> lack cell wall, resistant to penicillin that interferes with peptidoglycan synthesis</a:t>
            </a:r>
          </a:p>
          <a:p>
            <a:pPr marL="512763" lvl="2"/>
            <a:r>
              <a:rPr lang="en-US" altLang="en-US" sz="2000" dirty="0"/>
              <a:t>Outer membrane of Gram-negatives blocks many medications</a:t>
            </a:r>
          </a:p>
          <a:p>
            <a:pPr marL="285750" lvl="1"/>
            <a:r>
              <a:rPr lang="en-US" altLang="en-US" sz="2200" dirty="0"/>
              <a:t>Bacteria may develop </a:t>
            </a:r>
            <a:r>
              <a:rPr lang="en-US" altLang="en-US" sz="2200" u="sng" dirty="0"/>
              <a:t>acquired resistance</a:t>
            </a:r>
          </a:p>
          <a:p>
            <a:pPr marL="512763" lvl="2"/>
            <a:r>
              <a:rPr lang="en-US" altLang="en-US" sz="2000" dirty="0"/>
              <a:t>Spontaneous mutations</a:t>
            </a:r>
          </a:p>
          <a:p>
            <a:pPr marL="512763" lvl="2"/>
            <a:r>
              <a:rPr lang="en-US" altLang="en-US" sz="2000" dirty="0"/>
              <a:t>Horizontal gene transf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0456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E55F2D3-1E42-4280-AF59-4A66A9AC2F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0668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Mechanisms of Action of Antibacterial Medications – Figure 20.3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43" y="1309048"/>
            <a:ext cx="7966357" cy="3429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ntibacterial medications target specific bacterial processes and structures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Cell wall synthesis</a:t>
            </a:r>
          </a:p>
          <a:p>
            <a:pPr marL="285750" lvl="1"/>
            <a:r>
              <a:rPr lang="en-US" altLang="en-US" sz="2200" dirty="0"/>
              <a:t>Protein synthesis</a:t>
            </a:r>
          </a:p>
          <a:p>
            <a:pPr marL="285750" lvl="1"/>
            <a:r>
              <a:rPr lang="en-US" altLang="en-US" sz="2200" dirty="0"/>
              <a:t>Nucleic acid synthesis</a:t>
            </a:r>
          </a:p>
          <a:p>
            <a:pPr marL="285750" lvl="1"/>
            <a:r>
              <a:rPr lang="en-US" altLang="en-US" sz="2200" dirty="0"/>
              <a:t>Metabolic pathways</a:t>
            </a:r>
          </a:p>
          <a:p>
            <a:pPr marL="285750" lvl="1"/>
            <a:r>
              <a:rPr lang="en-US" altLang="en-US" sz="2200" dirty="0"/>
              <a:t>Cell membranes</a:t>
            </a:r>
            <a:endParaRPr lang="en-US" dirty="0"/>
          </a:p>
        </p:txBody>
      </p:sp>
      <p:pic>
        <p:nvPicPr>
          <p:cNvPr id="34821" name="Picture 5" descr="Targets of antibacterial medications include metabolic pathways, membrane integrity, and synthesis of cell walls,  nucleic acids, or proteins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3"/>
          <a:stretch/>
        </p:blipFill>
        <p:spPr bwMode="auto">
          <a:xfrm>
            <a:off x="3886200" y="1854200"/>
            <a:ext cx="5029200" cy="439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E603684-5060-4180-AD90-8C7C66747F1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241313" y="6438900"/>
            <a:ext cx="5826487" cy="228600"/>
          </a:xfrm>
        </p:spPr>
        <p:txBody>
          <a:bodyPr/>
          <a:lstStyle/>
          <a:p>
            <a:pPr marL="0" indent="0">
              <a:buNone/>
            </a:pPr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Mechanisms of Action of Antibacterial Medications – Figure 20.3 </a:t>
            </a:r>
            <a:r>
              <a:rPr lang="en-US" sz="1200" dirty="0">
                <a:hlinkClick r:id="" action="ppaction://noaction"/>
              </a:rPr>
              <a:t>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5848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90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</a:rPr>
              <a:t>Mechanisms of Action of Antibacterial Medications – Figure 20.4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700" y="1561152"/>
            <a:ext cx="3605200" cy="2844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600" dirty="0"/>
              <a:t>Inhibit cell wall synthesis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Bacterial cell walls are unique, contain peptidoglycan</a:t>
            </a:r>
          </a:p>
          <a:p>
            <a:pPr marL="285750" lvl="1"/>
            <a:r>
              <a:rPr lang="en-US" altLang="en-US" sz="2200" dirty="0"/>
              <a:t>Include </a:t>
            </a:r>
            <a:r>
              <a:rPr lang="el-GR" altLang="en-US" sz="2200" dirty="0"/>
              <a:t>β</a:t>
            </a:r>
            <a:r>
              <a:rPr lang="en-US" altLang="en-US" sz="2200" dirty="0">
                <a:cs typeface="Arial" panose="020B0604020202020204" pitchFamily="34" charset="0"/>
              </a:rPr>
              <a:t>-</a:t>
            </a:r>
            <a:r>
              <a:rPr lang="en-US" altLang="en-US" sz="2200" dirty="0"/>
              <a:t>lactam antibiotics, </a:t>
            </a:r>
            <a:r>
              <a:rPr lang="en-US" altLang="en-US" sz="2200" dirty="0" err="1"/>
              <a:t>glycopeptide</a:t>
            </a:r>
            <a:r>
              <a:rPr lang="en-US" altLang="en-US" sz="2200" dirty="0"/>
              <a:t> antibiotics, and bacitracin</a:t>
            </a:r>
          </a:p>
        </p:txBody>
      </p:sp>
      <p:pic>
        <p:nvPicPr>
          <p:cNvPr id="36868" name="Picture 7" descr="Antimicrobial medications that target cell wall synthesis target the molecule peptidoglycan that is unique to bacterial cell walls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9"/>
          <a:stretch/>
        </p:blipFill>
        <p:spPr bwMode="auto">
          <a:xfrm>
            <a:off x="4570400" y="1585332"/>
            <a:ext cx="3748088" cy="4867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F0997D5-E1D2-4FEF-837A-DD788B7B312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149600" y="6517199"/>
            <a:ext cx="5943600" cy="251901"/>
          </a:xfrm>
        </p:spPr>
        <p:txBody>
          <a:bodyPr/>
          <a:lstStyle/>
          <a:p>
            <a:pPr marL="0" indent="0">
              <a:buNone/>
            </a:pPr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hlinkClick r:id="" action="ppaction://noaction"/>
              </a:rPr>
              <a:t>Mechanisms of Action of Antibacterial Medications – Figure 20.4 </a:t>
            </a:r>
            <a:r>
              <a:rPr lang="en-US" sz="1200" dirty="0">
                <a:hlinkClick r:id="" action="ppaction://noaction"/>
              </a:rPr>
              <a:t>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5253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614" y="228600"/>
            <a:ext cx="852877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Cell Wall Synthesis – Figure 20.5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358" y="990600"/>
            <a:ext cx="6172200" cy="143221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l-GR" altLang="en-US" u="sng" dirty="0">
                <a:cs typeface="Arial" panose="020B0604020202020204" pitchFamily="34" charset="0"/>
              </a:rPr>
              <a:t>β</a:t>
            </a:r>
            <a:r>
              <a:rPr lang="en-US" altLang="en-US" u="sng" dirty="0">
                <a:cs typeface="Arial" panose="020B0604020202020204" pitchFamily="34" charset="0"/>
              </a:rPr>
              <a:t>-</a:t>
            </a:r>
            <a:r>
              <a:rPr lang="en-US" altLang="en-US" u="sng" dirty="0"/>
              <a:t>lactam antibiotic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All have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dirty="0">
                <a:cs typeface="Arial" panose="020B0604020202020204" pitchFamily="34" charset="0"/>
              </a:rPr>
              <a:t>-</a:t>
            </a:r>
            <a:r>
              <a:rPr lang="en-US" altLang="en-US" dirty="0"/>
              <a:t>lactam ring and high therapeutic index</a:t>
            </a:r>
          </a:p>
          <a:p>
            <a:pPr marL="512763" lvl="2"/>
            <a:r>
              <a:rPr lang="en-US" altLang="en-US" dirty="0"/>
              <a:t>Penicillins, cephalosporins, carbapenems, monobactam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4BFC504-011C-4286-B627-491990CC1FC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3359" y="2422812"/>
            <a:ext cx="3159042" cy="3139788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Competitively inhibit </a:t>
            </a:r>
            <a:r>
              <a:rPr lang="en-US" altLang="en-US" sz="2000" u="sng" dirty="0">
                <a:solidFill>
                  <a:prstClr val="black"/>
                </a:solidFill>
              </a:rPr>
              <a:t>penicillin-binding proteins (PBPs)</a:t>
            </a:r>
            <a:r>
              <a:rPr lang="en-US" altLang="en-US" sz="2000" dirty="0">
                <a:solidFill>
                  <a:prstClr val="black"/>
                </a:solidFill>
              </a:rPr>
              <a:t> that catalyze formation of peptide bridges between adjacent glycan strands; disrupt cell wall synthesis</a:t>
            </a:r>
          </a:p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Only effective against actively growing cells</a:t>
            </a:r>
          </a:p>
        </p:txBody>
      </p:sp>
      <p:sp>
        <p:nvSpPr>
          <p:cNvPr id="9" name="Content Placeholder 11"/>
          <p:cNvSpPr>
            <a:spLocks noGrp="1"/>
          </p:cNvSpPr>
          <p:nvPr>
            <p:ph sz="quarter" idx="21"/>
          </p:nvPr>
        </p:nvSpPr>
        <p:spPr>
          <a:xfrm>
            <a:off x="4582305" y="4084926"/>
            <a:ext cx="457200" cy="224019"/>
          </a:xfrm>
          <a:prstGeom prst="rect">
            <a:avLst/>
          </a:prstGeom>
        </p:spPr>
        <p:txBody>
          <a:bodyPr/>
          <a:lstStyle/>
          <a:p>
            <a:pPr marL="228600" lvl="0" indent="-228600">
              <a:buFont typeface="+mj-lt"/>
              <a:buAutoNum type="alphaLcParenR"/>
            </a:pPr>
            <a:r>
              <a:rPr lang="en-US" sz="900" b="1" dirty="0"/>
              <a:t> </a:t>
            </a:r>
            <a:endParaRPr lang="en-GB" sz="900" dirty="0"/>
          </a:p>
        </p:txBody>
      </p:sp>
      <p:pic>
        <p:nvPicPr>
          <p:cNvPr id="5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414"/>
          <a:stretch/>
        </p:blipFill>
        <p:spPr>
          <a:xfrm>
            <a:off x="4563035" y="2517022"/>
            <a:ext cx="3813048" cy="1626354"/>
          </a:xfrm>
          <a:prstGeom prst="rect">
            <a:avLst/>
          </a:prstGeom>
        </p:spPr>
      </p:pic>
      <p:sp>
        <p:nvSpPr>
          <p:cNvPr id="6" name="Content Placeholder 4"/>
          <p:cNvSpPr>
            <a:spLocks noGrp="1"/>
          </p:cNvSpPr>
          <p:nvPr>
            <p:ph sz="quarter" idx="19"/>
          </p:nvPr>
        </p:nvSpPr>
        <p:spPr>
          <a:xfrm>
            <a:off x="5824541" y="2471736"/>
            <a:ext cx="1237129" cy="312694"/>
          </a:xfrm>
          <a:prstGeom prst="rect">
            <a:avLst/>
          </a:prstGeom>
        </p:spPr>
        <p:txBody>
          <a:bodyPr/>
          <a:lstStyle/>
          <a:p>
            <a:pPr marL="0" lvl="0" indent="0" algn="ctr">
              <a:buNone/>
            </a:pPr>
            <a:r>
              <a:rPr lang="en-US" sz="1180" b="1" dirty="0"/>
              <a:t>Penicillin</a:t>
            </a:r>
            <a:endParaRPr lang="en-GB" sz="1180" b="1" dirty="0"/>
          </a:p>
        </p:txBody>
      </p:sp>
      <p:sp>
        <p:nvSpPr>
          <p:cNvPr id="10" name="Content Placeholder 13"/>
          <p:cNvSpPr>
            <a:spLocks noGrp="1"/>
          </p:cNvSpPr>
          <p:nvPr>
            <p:ph sz="quarter" idx="22"/>
          </p:nvPr>
        </p:nvSpPr>
        <p:spPr>
          <a:xfrm>
            <a:off x="4582305" y="6065839"/>
            <a:ext cx="381000" cy="228600"/>
          </a:xfrm>
          <a:prstGeom prst="rect">
            <a:avLst/>
          </a:prstGeom>
        </p:spPr>
        <p:txBody>
          <a:bodyPr/>
          <a:lstStyle/>
          <a:p>
            <a:pPr lvl="0">
              <a:buFont typeface="+mj-lt"/>
              <a:buAutoNum type="alphaLcParenR" startAt="2"/>
            </a:pPr>
            <a:r>
              <a:rPr lang="en-US" sz="900" b="1" dirty="0"/>
              <a:t> </a:t>
            </a:r>
            <a:endParaRPr lang="en-GB" sz="900" b="1" dirty="0"/>
          </a:p>
        </p:txBody>
      </p:sp>
      <p:pic>
        <p:nvPicPr>
          <p:cNvPr id="14" name="Picture 1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89" b="2742"/>
          <a:stretch/>
        </p:blipFill>
        <p:spPr>
          <a:xfrm>
            <a:off x="4572000" y="4308945"/>
            <a:ext cx="3813048" cy="1834680"/>
          </a:xfrm>
          <a:prstGeom prst="rect">
            <a:avLst/>
          </a:prstGeom>
        </p:spPr>
      </p:pic>
      <p:sp>
        <p:nvSpPr>
          <p:cNvPr id="8" name="Content Placeholder 9"/>
          <p:cNvSpPr>
            <a:spLocks noGrp="1"/>
          </p:cNvSpPr>
          <p:nvPr>
            <p:ph sz="quarter" idx="20"/>
          </p:nvPr>
        </p:nvSpPr>
        <p:spPr>
          <a:xfrm>
            <a:off x="5876367" y="4353720"/>
            <a:ext cx="1143000" cy="304800"/>
          </a:xfrm>
          <a:prstGeom prst="rect">
            <a:avLst/>
          </a:prstGeom>
        </p:spPr>
        <p:txBody>
          <a:bodyPr/>
          <a:lstStyle/>
          <a:p>
            <a:pPr marL="0" lvl="0" indent="0" algn="ctr">
              <a:buNone/>
            </a:pPr>
            <a:r>
              <a:rPr lang="en-US" sz="1180" b="1" dirty="0">
                <a:solidFill>
                  <a:prstClr val="black"/>
                </a:solidFill>
              </a:rPr>
              <a:t>Cephalosporin</a:t>
            </a:r>
            <a:endParaRPr lang="en-GB" sz="118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650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0140" y="228600"/>
            <a:ext cx="5886852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Cell Wall Synthesis (1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984" y="990600"/>
            <a:ext cx="7739416" cy="53340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500"/>
              </a:spcAft>
            </a:pPr>
            <a:r>
              <a:rPr lang="el-GR" altLang="en-US" u="sng" dirty="0">
                <a:cs typeface="Arial" panose="020B0604020202020204" pitchFamily="34" charset="0"/>
              </a:rPr>
              <a:t>β</a:t>
            </a:r>
            <a:r>
              <a:rPr lang="en-US" altLang="en-US" u="sng" dirty="0">
                <a:cs typeface="Arial" panose="020B0604020202020204" pitchFamily="34" charset="0"/>
              </a:rPr>
              <a:t>-</a:t>
            </a:r>
            <a:r>
              <a:rPr lang="en-US" altLang="en-US" u="sng" dirty="0"/>
              <a:t>lactam antibiotics</a:t>
            </a:r>
            <a:endParaRPr lang="en-US" altLang="en-US" dirty="0">
              <a:cs typeface="Arial" panose="020B0604020202020204" pitchFamily="34" charset="0"/>
            </a:endParaRPr>
          </a:p>
          <a:p>
            <a:pPr marL="285750" lvl="1">
              <a:spcBef>
                <a:spcPct val="0"/>
              </a:spcBef>
            </a:pPr>
            <a:r>
              <a:rPr lang="en-US" altLang="en-US" dirty="0">
                <a:cs typeface="Arial" panose="020B0604020202020204" pitchFamily="34" charset="0"/>
              </a:rPr>
              <a:t>Vary</a:t>
            </a:r>
            <a:r>
              <a:rPr lang="en-US" altLang="en-US" dirty="0"/>
              <a:t> in activity</a:t>
            </a:r>
          </a:p>
          <a:p>
            <a:pPr marL="285750" lvl="1"/>
            <a:r>
              <a:rPr lang="en-US" altLang="en-US" dirty="0"/>
              <a:t>Peptidoglycan of Gram-positives exposed; outer membrane of Gram-negatives blocks</a:t>
            </a:r>
          </a:p>
          <a:p>
            <a:pPr marL="285750" lvl="1"/>
            <a:r>
              <a:rPr lang="en-US" altLang="en-US" dirty="0"/>
              <a:t>PBPs different in Gram-positives versus Gram-negatives; also aerobes versus anaerobes, and in different species</a:t>
            </a:r>
          </a:p>
          <a:p>
            <a:pPr marL="285750" lvl="1"/>
            <a:r>
              <a:rPr lang="en-US" altLang="en-US" dirty="0"/>
              <a:t>Some bacteria synthesize a </a:t>
            </a:r>
            <a:r>
              <a:rPr lang="el-GR" altLang="en-US" u="sng" dirty="0">
                <a:cs typeface="Arial" panose="020B0604020202020204" pitchFamily="34" charset="0"/>
              </a:rPr>
              <a:t>β</a:t>
            </a:r>
            <a:r>
              <a:rPr lang="en-US" altLang="en-US" u="sng" dirty="0">
                <a:cs typeface="Arial" panose="020B0604020202020204" pitchFamily="34" charset="0"/>
              </a:rPr>
              <a:t>-</a:t>
            </a:r>
            <a:r>
              <a:rPr lang="en-US" altLang="en-US" u="sng" dirty="0"/>
              <a:t>lactamase</a:t>
            </a:r>
            <a:r>
              <a:rPr lang="en-US" altLang="en-US" dirty="0"/>
              <a:t>, which breaks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dirty="0">
                <a:cs typeface="Arial" panose="020B0604020202020204" pitchFamily="34" charset="0"/>
              </a:rPr>
              <a:t>-</a:t>
            </a:r>
            <a:r>
              <a:rPr lang="en-US" altLang="en-US" dirty="0"/>
              <a:t>lactam ring; destroys activity of antibiotic</a:t>
            </a:r>
          </a:p>
          <a:p>
            <a:pPr marL="519113" lvl="2"/>
            <a:r>
              <a:rPr lang="en-US" altLang="en-US" sz="2000" dirty="0"/>
              <a:t>Penicillinase inactivates members of penicillin family</a:t>
            </a:r>
          </a:p>
          <a:p>
            <a:pPr marL="519113" lvl="2"/>
            <a:r>
              <a:rPr lang="en-US" altLang="en-US" sz="2000" dirty="0"/>
              <a:t>Extended-spectrum </a:t>
            </a:r>
            <a:r>
              <a:rPr lang="el-GR" altLang="en-US" sz="2000" dirty="0">
                <a:cs typeface="Arial" panose="020B0604020202020204" pitchFamily="34" charset="0"/>
              </a:rPr>
              <a:t>β</a:t>
            </a:r>
            <a:r>
              <a:rPr lang="en-US" altLang="en-US" sz="2000" dirty="0">
                <a:cs typeface="Arial" panose="020B0604020202020204" pitchFamily="34" charset="0"/>
              </a:rPr>
              <a:t>-</a:t>
            </a:r>
            <a:r>
              <a:rPr lang="en-US" altLang="en-US" sz="2000" dirty="0"/>
              <a:t>lactamases (ESBLs) inactivate a wide variety of </a:t>
            </a:r>
            <a:r>
              <a:rPr lang="el-GR" altLang="en-US" sz="2000" dirty="0">
                <a:cs typeface="Arial" panose="020B0604020202020204" pitchFamily="34" charset="0"/>
              </a:rPr>
              <a:t>β</a:t>
            </a:r>
            <a:r>
              <a:rPr lang="en-US" altLang="en-US" sz="2000" dirty="0">
                <a:cs typeface="Arial" panose="020B0604020202020204" pitchFamily="34" charset="0"/>
              </a:rPr>
              <a:t>-</a:t>
            </a:r>
            <a:r>
              <a:rPr lang="en-US" altLang="en-US" sz="2000" dirty="0"/>
              <a:t>lactam medications</a:t>
            </a:r>
          </a:p>
          <a:p>
            <a:pPr marL="519113" lvl="2"/>
            <a:r>
              <a:rPr lang="en-US" altLang="en-US" sz="2000" dirty="0"/>
              <a:t>Gram-negatives produce a more extensive array of </a:t>
            </a:r>
            <a:br>
              <a:rPr lang="en-US" altLang="en-US" sz="2000" dirty="0"/>
            </a:br>
            <a:r>
              <a:rPr lang="el-GR" altLang="en-US" sz="2000" dirty="0">
                <a:cs typeface="Arial" panose="020B0604020202020204" pitchFamily="34" charset="0"/>
              </a:rPr>
              <a:t>β</a:t>
            </a:r>
            <a:r>
              <a:rPr lang="en-US" altLang="en-US" sz="2000" dirty="0">
                <a:cs typeface="Arial" panose="020B0604020202020204" pitchFamily="34" charset="0"/>
              </a:rPr>
              <a:t>-</a:t>
            </a:r>
            <a:r>
              <a:rPr lang="en-US" altLang="en-US" sz="2000" dirty="0"/>
              <a:t>lactamases than Gram-positives</a:t>
            </a:r>
          </a:p>
        </p:txBody>
      </p:sp>
    </p:spTree>
    <p:extLst>
      <p:ext uri="{BB962C8B-B14F-4D97-AF65-F5344CB8AC3E}">
        <p14:creationId xmlns:p14="http://schemas.microsoft.com/office/powerpoint/2010/main" val="1010645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D0504D5-0B45-49A1-B726-8B13C71782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9128" y="228600"/>
            <a:ext cx="4265744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 Glimpse of Histo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5" y="990600"/>
            <a:ext cx="7432965" cy="5105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Paul Ehrlich (1854 to 1915)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German physician and bacteriologist</a:t>
            </a:r>
          </a:p>
          <a:p>
            <a:pPr marL="285750" lvl="1"/>
            <a:r>
              <a:rPr lang="en-US" altLang="en-US" dirty="0"/>
              <a:t>Observed some dyes stain bacterial but not animal cells</a:t>
            </a:r>
          </a:p>
          <a:p>
            <a:pPr marL="527050" lvl="2"/>
            <a:r>
              <a:rPr lang="en-US" altLang="en-US" dirty="0"/>
              <a:t>Indicated fundamental difference between cell types</a:t>
            </a:r>
          </a:p>
          <a:p>
            <a:pPr marL="527050" lvl="2"/>
            <a:r>
              <a:rPr lang="en-US" altLang="en-US" dirty="0"/>
              <a:t>Searched for “magic bullet” that would kill microbial pathogens without harming human host</a:t>
            </a:r>
          </a:p>
          <a:p>
            <a:pPr marL="527050" lvl="2"/>
            <a:r>
              <a:rPr lang="en-US" altLang="en-US" dirty="0"/>
              <a:t>Tested arsenic compounds to treat syphilis, caused by spirochete </a:t>
            </a:r>
            <a:r>
              <a:rPr lang="en-US" altLang="en-US" i="1" dirty="0"/>
              <a:t>Treponema pallidum</a:t>
            </a:r>
          </a:p>
          <a:p>
            <a:pPr marL="527050" lvl="2"/>
            <a:r>
              <a:rPr lang="en-US" altLang="en-US" dirty="0"/>
              <a:t>The 606</a:t>
            </a:r>
            <a:r>
              <a:rPr lang="en-US" altLang="en-US" baseline="30000" dirty="0"/>
              <a:t>th</a:t>
            </a:r>
            <a:r>
              <a:rPr lang="en-US" altLang="en-US" dirty="0"/>
              <a:t> tested compound proved effective in laboratory animals</a:t>
            </a:r>
          </a:p>
          <a:p>
            <a:pPr marL="735013" lvl="3"/>
            <a:r>
              <a:rPr lang="en-US" altLang="en-US" dirty="0"/>
              <a:t>Arsphenamine, named Salvarsan</a:t>
            </a:r>
          </a:p>
          <a:p>
            <a:pPr marL="735013" lvl="3"/>
            <a:r>
              <a:rPr lang="en-US" altLang="en-US" dirty="0"/>
              <a:t>Potentially lethal for patients but did cure infections previously considered hopeless</a:t>
            </a:r>
          </a:p>
          <a:p>
            <a:pPr marL="735013" lvl="3"/>
            <a:r>
              <a:rPr lang="en-US" altLang="en-US" dirty="0"/>
              <a:t>Proved some chemicals could selectively kill microb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45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3252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Cell Wall Synthesis (2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565" y="997524"/>
            <a:ext cx="5140035" cy="5631875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500"/>
              </a:spcAft>
            </a:pPr>
            <a:r>
              <a:rPr lang="el-GR" altLang="en-US" u="sng" dirty="0">
                <a:cs typeface="Arial" panose="020B0604020202020204" pitchFamily="34" charset="0"/>
              </a:rPr>
              <a:t>β</a:t>
            </a:r>
            <a:r>
              <a:rPr lang="en-US" altLang="en-US" u="sng" dirty="0">
                <a:cs typeface="Arial" panose="020B0604020202020204" pitchFamily="34" charset="0"/>
              </a:rPr>
              <a:t>-</a:t>
            </a:r>
            <a:r>
              <a:rPr lang="en-US" altLang="en-US" u="sng" dirty="0"/>
              <a:t>lactam antibiotics</a:t>
            </a:r>
            <a:endParaRPr lang="en-US" altLang="en-US" dirty="0"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The </a:t>
            </a:r>
            <a:r>
              <a:rPr lang="en-US" altLang="en-US" dirty="0" err="1"/>
              <a:t>penicillins</a:t>
            </a:r>
            <a:r>
              <a:rPr lang="en-US" altLang="en-US" dirty="0"/>
              <a:t> are grouped by modifications in their side chain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Natural penicillins are from </a:t>
            </a:r>
            <a:r>
              <a:rPr lang="en-US" altLang="en-US" sz="2200" i="1" dirty="0"/>
              <a:t>Penicillium chrysogenum</a:t>
            </a:r>
          </a:p>
          <a:p>
            <a:pPr marL="539750" lvl="2"/>
            <a:r>
              <a:rPr lang="en-US" altLang="en-US" sz="2000" dirty="0"/>
              <a:t>Narrow-spectrum, act against Gram-positives and a few Gram-negatives; deactivated by penicillinases</a:t>
            </a:r>
          </a:p>
          <a:p>
            <a:pPr marL="285750" lvl="1"/>
            <a:r>
              <a:rPr lang="en-US" altLang="en-US" sz="2200" dirty="0"/>
              <a:t>Penicillinase-resistant penicillins developed in response to penicillinase from </a:t>
            </a:r>
            <a:r>
              <a:rPr lang="en-US" altLang="en-US" sz="2200" i="1" dirty="0"/>
              <a:t>S. aureus</a:t>
            </a:r>
            <a:r>
              <a:rPr lang="en-US" altLang="en-US" sz="2200" dirty="0"/>
              <a:t> strains</a:t>
            </a:r>
          </a:p>
          <a:p>
            <a:pPr marL="539750" lvl="2"/>
            <a:r>
              <a:rPr lang="en-US" altLang="en-US" sz="2000" dirty="0"/>
              <a:t>Some can produce altered PBPs to which </a:t>
            </a:r>
            <a:r>
              <a:rPr lang="el-GR" altLang="en-US" sz="2000" dirty="0">
                <a:cs typeface="Arial" panose="020B0604020202020204" pitchFamily="34" charset="0"/>
              </a:rPr>
              <a:t>β</a:t>
            </a:r>
            <a:r>
              <a:rPr lang="en-US" altLang="en-US" sz="2000" dirty="0">
                <a:cs typeface="Arial" panose="020B0604020202020204" pitchFamily="34" charset="0"/>
              </a:rPr>
              <a:t>-</a:t>
            </a:r>
            <a:r>
              <a:rPr lang="en-US" altLang="en-US" sz="2000" dirty="0"/>
              <a:t>lactam antibiotics do not bind well (methicillin-resistant </a:t>
            </a:r>
            <a:r>
              <a:rPr lang="en-US" altLang="en-US" sz="2000" i="1" dirty="0"/>
              <a:t>S. aureus</a:t>
            </a:r>
            <a:r>
              <a:rPr lang="en-US" altLang="en-US" sz="2000" dirty="0"/>
              <a:t>, or MRSA</a:t>
            </a:r>
          </a:p>
        </p:txBody>
      </p:sp>
      <p:pic>
        <p:nvPicPr>
          <p:cNvPr id="43011" name="Picture 5" descr="The basic penicillin is penicillin G. Derivatives with different side chains have properties of acid- and/or penicillinase resistance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0"/>
          <a:stretch>
            <a:fillRect/>
          </a:stretch>
        </p:blipFill>
        <p:spPr bwMode="auto">
          <a:xfrm>
            <a:off x="6096000" y="1018478"/>
            <a:ext cx="263525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840A35F5-064E-4133-8B13-BB934FD111D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257800" y="6551806"/>
            <a:ext cx="3657600" cy="257871"/>
          </a:xfrm>
        </p:spPr>
        <p:txBody>
          <a:bodyPr/>
          <a:lstStyle/>
          <a:p>
            <a:pPr marL="0" indent="0">
              <a:buNone/>
            </a:pPr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hlinkClick r:id="" action="ppaction://noaction"/>
              </a:rPr>
              <a:t>Inhibit Cell Wall Synthesis (2) </a:t>
            </a:r>
            <a:r>
              <a:rPr lang="en-US" sz="1200" dirty="0">
                <a:hlinkClick r:id="" action="ppaction://noaction"/>
              </a:rPr>
              <a:t>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67534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61212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Cell Wall Synthesis (3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985" y="990600"/>
            <a:ext cx="4871524" cy="5486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500"/>
              </a:spcAft>
            </a:pPr>
            <a:r>
              <a:rPr lang="el-GR" altLang="en-US" u="sng" dirty="0">
                <a:cs typeface="Arial" panose="020B0604020202020204" pitchFamily="34" charset="0"/>
              </a:rPr>
              <a:t>β</a:t>
            </a:r>
            <a:r>
              <a:rPr lang="en-US" altLang="en-US" u="sng" dirty="0">
                <a:cs typeface="Arial" panose="020B0604020202020204" pitchFamily="34" charset="0"/>
              </a:rPr>
              <a:t>-</a:t>
            </a:r>
            <a:r>
              <a:rPr lang="en-US" altLang="en-US" u="sng" dirty="0"/>
              <a:t>lactam antibiotics</a:t>
            </a:r>
            <a:endParaRPr lang="en-US" altLang="en-US" dirty="0">
              <a:cs typeface="Arial" panose="020B0604020202020204" pitchFamily="34" charset="0"/>
            </a:endParaRP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Broad-spectrum penicillins act against Gram-positives and many Gram-</a:t>
            </a:r>
            <a:br>
              <a:rPr lang="en-US" altLang="en-US" sz="2200" dirty="0"/>
            </a:br>
            <a:r>
              <a:rPr lang="en-US" altLang="en-US" sz="2200" dirty="0"/>
              <a:t>negatives (ampicillin, amoxicillin)</a:t>
            </a:r>
          </a:p>
          <a:p>
            <a:pPr marL="531813" lvl="2"/>
            <a:r>
              <a:rPr lang="en-US" altLang="en-US" sz="2000" dirty="0"/>
              <a:t>Inactivated by many </a:t>
            </a:r>
            <a:r>
              <a:rPr lang="el-GR" altLang="en-US" sz="2000" dirty="0">
                <a:cs typeface="Arial" panose="020B0604020202020204" pitchFamily="34" charset="0"/>
              </a:rPr>
              <a:t>β</a:t>
            </a:r>
            <a:r>
              <a:rPr lang="en-US" altLang="en-US" sz="2000" dirty="0">
                <a:cs typeface="Arial" panose="020B0604020202020204" pitchFamily="34" charset="0"/>
              </a:rPr>
              <a:t>-</a:t>
            </a:r>
            <a:r>
              <a:rPr lang="en-US" altLang="en-US" sz="2000" dirty="0"/>
              <a:t>lactamases</a:t>
            </a:r>
          </a:p>
          <a:p>
            <a:pPr marL="285750" lvl="1"/>
            <a:r>
              <a:rPr lang="en-US" altLang="en-US" sz="2200" dirty="0"/>
              <a:t>Extended-spectrum penicillins have </a:t>
            </a:r>
            <a:br>
              <a:rPr lang="en-US" altLang="en-US" sz="2200" dirty="0"/>
            </a:br>
            <a:r>
              <a:rPr lang="en-US" altLang="en-US" sz="2200" dirty="0"/>
              <a:t>greater activity against </a:t>
            </a:r>
            <a:r>
              <a:rPr lang="en-US" altLang="en-US" sz="2200" i="1" dirty="0"/>
              <a:t>Enterobac-</a:t>
            </a:r>
            <a:br>
              <a:rPr lang="en-US" altLang="en-US" sz="2200" i="1" dirty="0"/>
            </a:br>
            <a:r>
              <a:rPr lang="en-US" altLang="en-US" sz="2200" i="1" dirty="0"/>
              <a:t>teriaceae, Pseudomonas</a:t>
            </a:r>
            <a:r>
              <a:rPr lang="en-US" altLang="en-US" sz="2200" dirty="0"/>
              <a:t> species</a:t>
            </a:r>
          </a:p>
          <a:p>
            <a:pPr marL="531813" lvl="2"/>
            <a:r>
              <a:rPr lang="en-US" altLang="en-US" sz="2000" dirty="0"/>
              <a:t>Reduced activity against Gram-positives; destroyed by many </a:t>
            </a:r>
            <a:r>
              <a:rPr lang="el-GR" altLang="en-US" sz="2000" dirty="0">
                <a:cs typeface="Arial" panose="020B0604020202020204" pitchFamily="34" charset="0"/>
              </a:rPr>
              <a:t>β</a:t>
            </a:r>
            <a:r>
              <a:rPr lang="en-US" altLang="en-US" sz="2000" dirty="0">
                <a:cs typeface="Arial" panose="020B0604020202020204" pitchFamily="34" charset="0"/>
              </a:rPr>
              <a:t>-</a:t>
            </a:r>
            <a:r>
              <a:rPr lang="en-US" altLang="en-US" sz="2000" dirty="0"/>
              <a:t>lactamases</a:t>
            </a:r>
          </a:p>
          <a:p>
            <a:pPr marL="285750" lvl="1"/>
            <a:r>
              <a:rPr lang="en-US" altLang="en-US" sz="2200" dirty="0" err="1"/>
              <a:t>Penicillins</a:t>
            </a:r>
            <a:r>
              <a:rPr lang="en-US" altLang="en-US" sz="2200" dirty="0"/>
              <a:t> + </a:t>
            </a:r>
            <a:r>
              <a:rPr lang="el-GR" altLang="en-US" sz="2400" dirty="0">
                <a:cs typeface="Arial" panose="020B0604020202020204" pitchFamily="34" charset="0"/>
              </a:rPr>
              <a:t>β</a:t>
            </a:r>
            <a:r>
              <a:rPr lang="en-US" altLang="en-US" sz="2400" dirty="0">
                <a:cs typeface="Arial" panose="020B0604020202020204" pitchFamily="34" charset="0"/>
              </a:rPr>
              <a:t>-</a:t>
            </a:r>
            <a:r>
              <a:rPr lang="en-US" altLang="en-US" sz="2400" dirty="0"/>
              <a:t>lactamases</a:t>
            </a:r>
            <a:br>
              <a:rPr lang="en-US" altLang="en-US" sz="2200" dirty="0"/>
            </a:br>
            <a:r>
              <a:rPr lang="en-US" altLang="en-US" sz="2200" dirty="0"/>
              <a:t>includes inhibitor to protect penicillin</a:t>
            </a:r>
            <a:br>
              <a:rPr lang="en-US" altLang="en-US" sz="2200" dirty="0"/>
            </a:br>
            <a:r>
              <a:rPr lang="en-US" altLang="en-US" sz="2200" dirty="0"/>
              <a:t>(Augmentin)</a:t>
            </a:r>
          </a:p>
        </p:txBody>
      </p:sp>
      <p:pic>
        <p:nvPicPr>
          <p:cNvPr id="45060" name="Picture 8" descr="The basic penicillin is penicillin G. Derivatives with different side chains have a variety of desirable propertie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0"/>
          <a:stretch>
            <a:fillRect/>
          </a:stretch>
        </p:blipFill>
        <p:spPr bwMode="auto">
          <a:xfrm>
            <a:off x="5997575" y="1028700"/>
            <a:ext cx="263525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4DBAF45-617B-414F-941E-253E490DD76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26092" y="6540064"/>
            <a:ext cx="3604260" cy="255384"/>
          </a:xfrm>
        </p:spPr>
        <p:txBody>
          <a:bodyPr/>
          <a:lstStyle/>
          <a:p>
            <a:pPr marL="0" lvl="0" indent="0">
              <a:buNone/>
            </a:pPr>
            <a:r>
              <a:rPr lang="en-US" sz="1200" dirty="0">
                <a:solidFill>
                  <a:prstClr val="black"/>
                </a:solidFill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Inhibit Cell Wall Synthesis (3) </a:t>
            </a:r>
            <a:r>
              <a:rPr lang="en-US" sz="1200" dirty="0">
                <a:solidFill>
                  <a:prstClr val="black"/>
                </a:solidFill>
                <a:hlinkClick r:id="" action="ppaction://noaction"/>
              </a:rPr>
              <a:t>Long Description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311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5524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Cell Wall Synthesis (4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565" y="990600"/>
            <a:ext cx="7426035" cy="43434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500"/>
              </a:spcAft>
            </a:pPr>
            <a:r>
              <a:rPr lang="el-GR" altLang="en-US" u="sng" dirty="0">
                <a:cs typeface="Arial" panose="020B0604020202020204" pitchFamily="34" charset="0"/>
              </a:rPr>
              <a:t>β</a:t>
            </a:r>
            <a:r>
              <a:rPr lang="en-US" altLang="en-US" u="sng" dirty="0">
                <a:cs typeface="Arial" panose="020B0604020202020204" pitchFamily="34" charset="0"/>
              </a:rPr>
              <a:t>-</a:t>
            </a:r>
            <a:r>
              <a:rPr lang="en-US" altLang="en-US" u="sng" dirty="0"/>
              <a:t>lactam antibiotics</a:t>
            </a:r>
            <a:endParaRPr lang="en-US" altLang="en-US" dirty="0">
              <a:cs typeface="Arial" panose="020B0604020202020204" pitchFamily="34" charset="0"/>
            </a:endParaRP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Cephalosporins</a:t>
            </a:r>
          </a:p>
          <a:p>
            <a:pPr marL="504825" lvl="2"/>
            <a:r>
              <a:rPr lang="en-US" altLang="en-US" sz="2000" dirty="0"/>
              <a:t>Structure makes resistant to some </a:t>
            </a:r>
            <a:r>
              <a:rPr lang="el-GR" altLang="en-US" sz="2000" dirty="0">
                <a:cs typeface="Arial" panose="020B0604020202020204" pitchFamily="34" charset="0"/>
              </a:rPr>
              <a:t>β</a:t>
            </a:r>
            <a:r>
              <a:rPr lang="en-US" altLang="en-US" sz="2000" dirty="0">
                <a:cs typeface="Arial" panose="020B0604020202020204" pitchFamily="34" charset="0"/>
              </a:rPr>
              <a:t>-</a:t>
            </a:r>
            <a:r>
              <a:rPr lang="en-US" altLang="en-US" sz="2000" dirty="0"/>
              <a:t>lactamases</a:t>
            </a:r>
          </a:p>
          <a:p>
            <a:pPr marL="504825" lvl="2"/>
            <a:r>
              <a:rPr lang="en-US" altLang="en-US" sz="2000" dirty="0"/>
              <a:t>Some have low affinity for PBPs of Gram-positives</a:t>
            </a:r>
          </a:p>
          <a:p>
            <a:pPr marL="504825" lvl="2"/>
            <a:r>
              <a:rPr lang="en-US" altLang="en-US" sz="2000" dirty="0"/>
              <a:t>Chemical modifications have led to five generations</a:t>
            </a:r>
          </a:p>
          <a:p>
            <a:pPr marL="736600" lvl="3"/>
            <a:r>
              <a:rPr lang="en-US" altLang="en-US" sz="1800" dirty="0"/>
              <a:t>Later generations more effective against Gram-negatives, resist </a:t>
            </a:r>
            <a:r>
              <a:rPr lang="el-GR" altLang="en-US" sz="1800" dirty="0">
                <a:cs typeface="Arial" panose="020B0604020202020204" pitchFamily="34" charset="0"/>
              </a:rPr>
              <a:t>β</a:t>
            </a:r>
            <a:r>
              <a:rPr lang="en-US" altLang="en-US" sz="1800" dirty="0">
                <a:cs typeface="Arial" panose="020B0604020202020204" pitchFamily="34" charset="0"/>
              </a:rPr>
              <a:t>-</a:t>
            </a:r>
            <a:r>
              <a:rPr lang="en-US" altLang="en-US" sz="1800" dirty="0"/>
              <a:t>lactamases</a:t>
            </a:r>
          </a:p>
          <a:p>
            <a:pPr marL="736600" lvl="3"/>
            <a:r>
              <a:rPr lang="en-US" altLang="en-US" sz="1800" dirty="0"/>
              <a:t>Fifth generation effective against MRSA</a:t>
            </a:r>
          </a:p>
          <a:p>
            <a:pPr marL="736600" lvl="3"/>
            <a:r>
              <a:rPr lang="en-US" altLang="en-US" sz="1800" dirty="0"/>
              <a:t>Others available with </a:t>
            </a:r>
            <a:r>
              <a:rPr lang="el-GR" altLang="en-US" sz="1800" dirty="0">
                <a:cs typeface="Arial" panose="020B0604020202020204" pitchFamily="34" charset="0"/>
              </a:rPr>
              <a:t>β</a:t>
            </a:r>
            <a:r>
              <a:rPr lang="en-US" altLang="en-US" sz="1800" dirty="0">
                <a:cs typeface="Arial" panose="020B0604020202020204" pitchFamily="34" charset="0"/>
              </a:rPr>
              <a:t>-</a:t>
            </a:r>
            <a:r>
              <a:rPr lang="en-US" altLang="en-US" sz="1800" dirty="0"/>
              <a:t>lactamase inhibitor </a:t>
            </a:r>
          </a:p>
          <a:p>
            <a:pPr marL="984250" lvl="4"/>
            <a:r>
              <a:rPr lang="en-US" altLang="en-US" dirty="0"/>
              <a:t>Zerbaxa was first medication approved under GAIN act</a:t>
            </a:r>
          </a:p>
        </p:txBody>
      </p:sp>
    </p:spTree>
    <p:extLst>
      <p:ext uri="{BB962C8B-B14F-4D97-AF65-F5344CB8AC3E}">
        <p14:creationId xmlns:p14="http://schemas.microsoft.com/office/powerpoint/2010/main" val="43145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5524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Cell Wall Synthesis (5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2944" y="990600"/>
            <a:ext cx="7807656" cy="3657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500"/>
              </a:spcAft>
            </a:pPr>
            <a:r>
              <a:rPr lang="el-GR" altLang="en-US" u="sng" dirty="0">
                <a:cs typeface="Arial" panose="020B0604020202020204" pitchFamily="34" charset="0"/>
              </a:rPr>
              <a:t>β</a:t>
            </a:r>
            <a:r>
              <a:rPr lang="en-US" altLang="en-US" u="sng" dirty="0">
                <a:cs typeface="Arial" panose="020B0604020202020204" pitchFamily="34" charset="0"/>
              </a:rPr>
              <a:t>-</a:t>
            </a:r>
            <a:r>
              <a:rPr lang="en-US" altLang="en-US" u="sng" dirty="0"/>
              <a:t>lactam antibiotics</a:t>
            </a:r>
            <a:endParaRPr lang="en-US" altLang="en-US" dirty="0">
              <a:cs typeface="Arial" panose="020B0604020202020204" pitchFamily="34" charset="0"/>
            </a:endParaRP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Carbapenems</a:t>
            </a:r>
          </a:p>
          <a:p>
            <a:pPr marL="519113" lvl="2"/>
            <a:r>
              <a:rPr lang="en-US" altLang="en-US" dirty="0"/>
              <a:t>Effective against wide range of Gram-positive and Gram-negative bacteria</a:t>
            </a:r>
          </a:p>
          <a:p>
            <a:pPr marL="519113" lvl="2"/>
            <a:r>
              <a:rPr lang="en-US" altLang="en-US" dirty="0"/>
              <a:t>Not inactivated by extended-spectrum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dirty="0">
                <a:cs typeface="Arial" panose="020B0604020202020204" pitchFamily="34" charset="0"/>
              </a:rPr>
              <a:t>-</a:t>
            </a:r>
            <a:r>
              <a:rPr lang="en-US" altLang="en-US" dirty="0"/>
              <a:t>lactamases</a:t>
            </a:r>
          </a:p>
          <a:p>
            <a:pPr marL="519113" lvl="2"/>
            <a:r>
              <a:rPr lang="en-US" altLang="en-US" dirty="0"/>
              <a:t>Often reserved as last resort against ESBL-producing organisms</a:t>
            </a:r>
          </a:p>
          <a:p>
            <a:pPr marL="519113" lvl="2"/>
            <a:r>
              <a:rPr lang="en-US" altLang="en-US" dirty="0"/>
              <a:t>Inactivated by carbapenemases</a:t>
            </a:r>
          </a:p>
          <a:p>
            <a:pPr marL="285750" lvl="1"/>
            <a:r>
              <a:rPr lang="en-US" altLang="en-US" dirty="0"/>
              <a:t>Monobactam </a:t>
            </a:r>
          </a:p>
          <a:p>
            <a:pPr marL="519113" lvl="2"/>
            <a:r>
              <a:rPr lang="en-US" altLang="en-US" dirty="0"/>
              <a:t>Aztreonam used against </a:t>
            </a:r>
            <a:r>
              <a:rPr lang="en-US" altLang="en-US" i="1" dirty="0"/>
              <a:t>Enterobacteriacea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0367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5524" y="222912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Cell Wall Synthesis (6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985" y="990600"/>
            <a:ext cx="7680276" cy="4419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500"/>
              </a:spcAft>
            </a:pPr>
            <a:r>
              <a:rPr lang="en-US" altLang="en-US" dirty="0"/>
              <a:t>Glycopeptide antibiotics </a:t>
            </a:r>
          </a:p>
          <a:p>
            <a:pPr marL="285750" lvl="1">
              <a:spcBef>
                <a:spcPct val="0"/>
              </a:spcBef>
            </a:pPr>
            <a:r>
              <a:rPr lang="en-US" altLang="en-US" dirty="0"/>
              <a:t>Bind to amino acid side chain of NAM molecules; block peptidoglycan synthesis</a:t>
            </a:r>
          </a:p>
          <a:p>
            <a:pPr marL="285750" lvl="1"/>
            <a:r>
              <a:rPr lang="en-US" altLang="en-US" dirty="0"/>
              <a:t>Effective only against Gram-positives; does not cross outer membrane of Gram-negatives</a:t>
            </a:r>
          </a:p>
          <a:p>
            <a:pPr marL="285750" lvl="1"/>
            <a:r>
              <a:rPr lang="en-US" altLang="en-US" dirty="0"/>
              <a:t>Side effects give low therapeutic index</a:t>
            </a:r>
          </a:p>
          <a:p>
            <a:pPr marL="285750" lvl="1"/>
            <a:r>
              <a:rPr lang="en-US" altLang="en-US" dirty="0"/>
              <a:t>Vancomycin is most widely used glycopeptide</a:t>
            </a:r>
          </a:p>
          <a:p>
            <a:pPr marL="519113" lvl="2"/>
            <a:r>
              <a:rPr lang="en-US" altLang="en-US" dirty="0"/>
              <a:t>Poorly absorbed from intestinal tract, usually administered via IV except for intestinal infections</a:t>
            </a:r>
          </a:p>
          <a:p>
            <a:pPr marL="519113" lvl="2"/>
            <a:r>
              <a:rPr lang="en-US" altLang="en-US" dirty="0"/>
              <a:t>Often antibiotic of last resort to treat Gram-positives resistant to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dirty="0">
                <a:cs typeface="Arial" panose="020B0604020202020204" pitchFamily="34" charset="0"/>
              </a:rPr>
              <a:t>-</a:t>
            </a:r>
            <a:r>
              <a:rPr lang="en-US" altLang="en-US" dirty="0"/>
              <a:t>lactam antibio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7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3252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Cell Wall Synthesis (7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2944" y="990600"/>
            <a:ext cx="7350456" cy="19812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500"/>
              </a:spcAft>
            </a:pPr>
            <a:r>
              <a:rPr lang="en-US" altLang="en-US" sz="2600" dirty="0"/>
              <a:t>Bacitracin: toxicity limits to topical applica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Interferes with transport of peptidoglycan precursors across membrane</a:t>
            </a:r>
          </a:p>
          <a:p>
            <a:pPr marL="285750" lvl="1"/>
            <a:r>
              <a:rPr lang="en-US" altLang="en-US" sz="2200" dirty="0"/>
              <a:t>Common in first-aid skin ointments</a:t>
            </a:r>
          </a:p>
        </p:txBody>
      </p:sp>
    </p:spTree>
    <p:extLst>
      <p:ext uri="{BB962C8B-B14F-4D97-AF65-F5344CB8AC3E}">
        <p14:creationId xmlns:p14="http://schemas.microsoft.com/office/powerpoint/2010/main" val="2967597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2" y="228601"/>
            <a:ext cx="8875076" cy="467436"/>
          </a:xfrm>
        </p:spPr>
        <p:txBody>
          <a:bodyPr/>
          <a:lstStyle/>
          <a:p>
            <a:r>
              <a:rPr lang="en-US" sz="2600" b="1" dirty="0">
                <a:solidFill>
                  <a:schemeClr val="tx1"/>
                </a:solidFill>
              </a:rPr>
              <a:t>Table 20.1 Characteristics of Antibacterial Medications (1) </a:t>
            </a:r>
          </a:p>
        </p:txBody>
      </p:sp>
      <p:graphicFrame>
        <p:nvGraphicFramePr>
          <p:cNvPr id="11" name="Table Placeholder 10">
            <a:extLst>
              <a:ext uri="{FF2B5EF4-FFF2-40B4-BE49-F238E27FC236}">
                <a16:creationId xmlns:a16="http://schemas.microsoft.com/office/drawing/2014/main" id="{B5CB9AE8-D8DD-437D-B0A6-454A02E2248C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382594721"/>
              </p:ext>
            </p:extLst>
          </p:nvPr>
        </p:nvGraphicFramePr>
        <p:xfrm>
          <a:off x="684199" y="762001"/>
          <a:ext cx="7772402" cy="5852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16201">
                  <a:extLst>
                    <a:ext uri="{9D8B030D-6E8A-4147-A177-3AD203B41FA5}">
                      <a16:colId xmlns:a16="http://schemas.microsoft.com/office/drawing/2014/main" val="801361335"/>
                    </a:ext>
                  </a:extLst>
                </a:gridCol>
                <a:gridCol w="5256201">
                  <a:extLst>
                    <a:ext uri="{9D8B030D-6E8A-4147-A177-3AD203B41FA5}">
                      <a16:colId xmlns:a16="http://schemas.microsoft.com/office/drawing/2014/main" val="431518329"/>
                    </a:ext>
                  </a:extLst>
                </a:gridCol>
              </a:tblGrid>
              <a:tr h="325709">
                <a:tc>
                  <a:txBody>
                    <a:bodyPr/>
                    <a:lstStyle/>
                    <a:p>
                      <a:r>
                        <a:rPr lang="en-US" b="1" dirty="0"/>
                        <a:t>Target/Class/Example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Comments/Characteris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209066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ell Wall Synthe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6309342"/>
                  </a:ext>
                </a:extLst>
              </a:tr>
              <a:tr h="52927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β-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actam antibio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 against a variety of bacteria; interfere with peptidoglycan synthesis by inhibiting enzymes called penicillin-binding proteins (PBPs) that help form cross-links between adjacent glycan chai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13086400"/>
                  </a:ext>
                </a:extLst>
              </a:tr>
              <a:tr h="669853">
                <a:tc>
                  <a:txBody>
                    <a:bodyPr/>
                    <a:lstStyle/>
                    <a:p>
                      <a:pPr marL="0" marR="0" lvl="0" indent="109538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enicillins </a:t>
                      </a:r>
                      <a:endParaRPr kumimoji="0" lang="it-IT" sz="1200" b="0" i="0" u="none" strike="noStrike" kern="1200" cap="none" spc="1320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23177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enicillin G, methicillin, dicloxacillin, ampicillin, amoxicillin, ticarcillin, piperacill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roups include natural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enicillin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penicillinase-resistant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enicillin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broad-spectrum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enicillin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and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xtendedspectrum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enicillin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; these differ in spectrum of activity and susceptibility to </a:t>
                      </a:r>
                      <a:r>
                        <a:rPr kumimoji="0" lang="el-G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β-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actamas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02710926"/>
                  </a:ext>
                </a:extLst>
              </a:tr>
              <a:tr h="678561">
                <a:tc>
                  <a:txBody>
                    <a:bodyPr/>
                    <a:lstStyle/>
                    <a:p>
                      <a:pPr marL="231775" marR="0" lvl="0" indent="-109538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95250" algn="l"/>
                        </a:tabLst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ephalosporins</a:t>
                      </a:r>
                      <a:r>
                        <a:rPr kumimoji="0" lang="en-US" sz="1200" b="0" i="0" u="none" strike="noStrike" kern="1200" cap="none" spc="120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dirty="0"/>
                        <a:t>Cephalexin, cefazolin, </a:t>
                      </a:r>
                      <a:r>
                        <a:rPr lang="en-US" sz="1200" dirty="0" err="1"/>
                        <a:t>cefaclor</a:t>
                      </a:r>
                      <a:r>
                        <a:rPr lang="en-US" sz="1200" dirty="0"/>
                        <a:t>, </a:t>
                      </a:r>
                      <a:r>
                        <a:rPr lang="en-US" sz="1200" dirty="0" err="1"/>
                        <a:t>cefprozil</a:t>
                      </a:r>
                      <a:r>
                        <a:rPr lang="en-US" sz="1200" dirty="0"/>
                        <a:t>, cefixime, ceftriaxone, cefepime, </a:t>
                      </a:r>
                      <a:r>
                        <a:rPr lang="en-US" sz="1200" dirty="0" err="1"/>
                        <a:t>ceftarol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he later generations are usually more effective against Gram-negative bacteria and less susceptible to destruction by certain β-lactamas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65764181"/>
                  </a:ext>
                </a:extLst>
              </a:tr>
              <a:tr h="585495">
                <a:tc>
                  <a:txBody>
                    <a:bodyPr/>
                    <a:lstStyle/>
                    <a:p>
                      <a:pPr marL="231775" marR="0" lvl="0" indent="-109538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09538" algn="l"/>
                        </a:tabLst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apenems</a:t>
                      </a:r>
                      <a:r>
                        <a:rPr kumimoji="0" lang="en-US" sz="1200" b="0" i="0" u="none" strike="noStrike" kern="1200" cap="none" spc="125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dirty="0"/>
                        <a:t>Imipenem, meropenem, ertapenem, and </a:t>
                      </a:r>
                      <a:r>
                        <a:rPr lang="en-US" sz="1200" dirty="0" err="1"/>
                        <a:t>doripenem</a:t>
                      </a:r>
                      <a:r>
                        <a:rPr kumimoji="0" lang="en-US" sz="1200" b="0" i="0" u="none" strike="noStrike" kern="1200" cap="none" spc="1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road spectrum of activity; not destroyed by most β-lactamases including extended-spectrum β-lactamases, but susceptible to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apenemase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02798823"/>
                  </a:ext>
                </a:extLst>
              </a:tr>
              <a:tr h="585495">
                <a:tc>
                  <a:txBody>
                    <a:bodyPr/>
                    <a:lstStyle/>
                    <a:p>
                      <a:pPr marL="231775" marR="0" lvl="0" indent="-122238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onobactams</a:t>
                      </a:r>
                      <a:r>
                        <a:rPr kumimoji="0" lang="en-US" sz="1200" b="0" i="0" u="none" strike="noStrike" kern="1200" cap="none" spc="60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ztreona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rimarily active against members of the family Enterobacteriaceae. Not inactivated by most β-lactamases but susceptible to extended-spectrum β-lactamases and some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apenemase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23580892"/>
                  </a:ext>
                </a:extLst>
              </a:tr>
              <a:tr h="900185">
                <a:tc>
                  <a:txBody>
                    <a:bodyPr/>
                    <a:lstStyle/>
                    <a:p>
                      <a:pPr marL="122238" indent="-122238"/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lycopeptid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antibiotics</a:t>
                      </a:r>
                      <a:r>
                        <a:rPr kumimoji="0" lang="en-US" sz="1200" b="0" i="0" u="none" strike="noStrike" kern="1200" cap="none" spc="80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dirty="0"/>
                        <a:t>Vancomycin, </a:t>
                      </a:r>
                      <a:r>
                        <a:rPr lang="en-US" sz="1200" dirty="0" err="1"/>
                        <a:t>televancin</a:t>
                      </a:r>
                      <a:r>
                        <a:rPr lang="en-US" sz="1200" dirty="0"/>
                        <a:t>, </a:t>
                      </a:r>
                    </a:p>
                    <a:p>
                      <a:pPr marL="122238" indent="0"/>
                      <a:r>
                        <a:rPr lang="en-US" sz="1200" dirty="0"/>
                        <a:t>dalbavancin, and </a:t>
                      </a:r>
                      <a:r>
                        <a:rPr lang="en-US" sz="1200" dirty="0" err="1"/>
                        <a:t>oritavancin</a:t>
                      </a:r>
                      <a:r>
                        <a:rPr kumimoji="0" lang="en-US" sz="1200" b="0" i="0" u="none" strike="noStrike" kern="1200" cap="none" spc="1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 against Gram-positive bacteria; interfere with peptidoglycan synthesis by binding to the amino acid side chain of NAM molecules, blocking formation of cross-links between adjacent glycan chains. Dalbavancin and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ritavancin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also disrupt membrane integrity. Used to treat serious infections caused by Gram-positive bacteria that are resistant to most other op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74909819"/>
                  </a:ext>
                </a:extLst>
              </a:tr>
              <a:tr h="50929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itracin</a:t>
                      </a:r>
                      <a:endParaRPr kumimoji="0" 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 against Gram-positive bacteria; interferes with the transport of peptidoglycan precursors across the cytoplasmic membrane. Common ingredient in non-prescription antibiotic ointment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83301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009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398" y="228600"/>
            <a:ext cx="8787204" cy="914400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Mechanisms of Action of Antibacterial Medications –Figure 20.7 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983" y="1295400"/>
            <a:ext cx="3176516" cy="5029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Inhibit protein synthesi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Generally bacteriostatic</a:t>
            </a:r>
          </a:p>
          <a:p>
            <a:pPr marL="285750" lvl="1"/>
            <a:r>
              <a:rPr lang="en-US" altLang="en-US" dirty="0"/>
              <a:t>Can exploit differences between prokaryotic and eukaryotic ribosomes</a:t>
            </a:r>
          </a:p>
          <a:p>
            <a:pPr marL="504825" lvl="2"/>
            <a:r>
              <a:rPr lang="en-US" altLang="en-US" sz="2000" dirty="0"/>
              <a:t>Prokaryotes have 70S, eukaryotes have 80S ribosomes</a:t>
            </a:r>
          </a:p>
          <a:p>
            <a:pPr marL="504825" lvl="2"/>
            <a:r>
              <a:rPr lang="en-US" altLang="en-US" sz="2000" dirty="0"/>
              <a:t>Mitochondria also have 70S ribosomes</a:t>
            </a:r>
          </a:p>
          <a:p>
            <a:pPr marL="736600" lvl="3"/>
            <a:r>
              <a:rPr lang="en-US" altLang="en-US" sz="2000" dirty="0"/>
              <a:t>May account for toxicity of some of these antibiotics</a:t>
            </a:r>
          </a:p>
        </p:txBody>
      </p:sp>
      <p:pic>
        <p:nvPicPr>
          <p:cNvPr id="57346" name="Picture 6" descr="Antimicrobial medications that target protein synthesis target the 70s ribosome that is found in bacterial cells and mitochondria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0"/>
          <a:stretch>
            <a:fillRect/>
          </a:stretch>
        </p:blipFill>
        <p:spPr bwMode="auto">
          <a:xfrm>
            <a:off x="4343400" y="2286000"/>
            <a:ext cx="3917016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38DC8DB7-854E-42B7-8BC0-7C04FFDFB9A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365500" y="6601460"/>
            <a:ext cx="5678088" cy="167640"/>
          </a:xfrm>
        </p:spPr>
        <p:txBody>
          <a:bodyPr/>
          <a:lstStyle/>
          <a:p>
            <a:pPr algn="l"/>
            <a:r>
              <a:rPr lang="en-US" sz="1200" dirty="0">
                <a:hlinkClick r:id="" action="ppaction://noaction"/>
              </a:rPr>
              <a:t>Jump to Long Description </a:t>
            </a:r>
            <a:r>
              <a:rPr lang="en-US" altLang="en-US" sz="1200" dirty="0">
                <a:hlinkClick r:id="" action="ppaction://noaction"/>
              </a:rPr>
              <a:t>Mechanisms of Action of Antibacterial Medications –Figure 20.7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26414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9207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Protein Synthesis (1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7256" y="990600"/>
            <a:ext cx="7737144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minoglycosides</a:t>
            </a:r>
          </a:p>
          <a:p>
            <a:pPr marL="285750" lvl="1">
              <a:spcBef>
                <a:spcPts val="0"/>
              </a:spcBef>
              <a:spcAft>
                <a:spcPts val="500"/>
              </a:spcAft>
            </a:pPr>
            <a:r>
              <a:rPr lang="en-US" altLang="en-US" sz="2200" dirty="0"/>
              <a:t>Irreversibly bind to 30S ribosomal subunit, causing it to malfunction; bacteriocidal</a:t>
            </a:r>
          </a:p>
          <a:p>
            <a:pPr marL="504825" lvl="2">
              <a:spcAft>
                <a:spcPts val="500"/>
              </a:spcAft>
            </a:pPr>
            <a:r>
              <a:rPr lang="en-US" altLang="en-US" sz="2000" dirty="0"/>
              <a:t>Blocks initiation of translation; causes misreading of mRNA by ribosomes past initiation</a:t>
            </a:r>
          </a:p>
          <a:p>
            <a:pPr marL="285750" lvl="1">
              <a:spcAft>
                <a:spcPts val="500"/>
              </a:spcAft>
            </a:pPr>
            <a:r>
              <a:rPr lang="en-US" altLang="en-US" sz="2200" dirty="0"/>
              <a:t>Often toxic; generally used when alternatives unavailable</a:t>
            </a:r>
          </a:p>
          <a:p>
            <a:pPr marL="285750" lvl="1">
              <a:spcAft>
                <a:spcPts val="500"/>
              </a:spcAft>
            </a:pPr>
            <a:r>
              <a:rPr lang="en-US" altLang="en-US" sz="2200" dirty="0"/>
              <a:t>Generally ineffective against anaerobes, enterococci, and streptococci because enter it cannot cells</a:t>
            </a:r>
          </a:p>
          <a:p>
            <a:pPr marL="504825" lvl="2">
              <a:spcAft>
                <a:spcPts val="500"/>
              </a:spcAft>
            </a:pPr>
            <a:r>
              <a:rPr lang="en-US" altLang="en-US" sz="2000" dirty="0"/>
              <a:t>Sometimes used synergistically with </a:t>
            </a:r>
            <a:r>
              <a:rPr lang="en-US" altLang="en-US" sz="2000" dirty="0">
                <a:cs typeface="Arial" panose="020B0604020202020204" pitchFamily="34" charset="0"/>
              </a:rPr>
              <a:t>a penicillin that</a:t>
            </a:r>
            <a:r>
              <a:rPr lang="en-US" altLang="en-US" sz="2000" dirty="0"/>
              <a:t> allows the aminoglycoside to enter cells </a:t>
            </a:r>
          </a:p>
          <a:p>
            <a:pPr marL="285750" lvl="1">
              <a:spcAft>
                <a:spcPts val="500"/>
              </a:spcAft>
            </a:pPr>
            <a:r>
              <a:rPr lang="en-US" altLang="en-US" sz="2200" dirty="0"/>
              <a:t>Inhaled form of tobramycin treats </a:t>
            </a:r>
            <a:r>
              <a:rPr lang="en-US" altLang="en-US" sz="2200" i="1" dirty="0"/>
              <a:t>Pseudomonas</a:t>
            </a:r>
            <a:r>
              <a:rPr lang="en-US" altLang="en-US" sz="2200" dirty="0"/>
              <a:t> lung infections in cystic fibrosis patients</a:t>
            </a:r>
          </a:p>
          <a:p>
            <a:pPr marL="285750" lvl="1">
              <a:spcAft>
                <a:spcPts val="500"/>
              </a:spcAft>
            </a:pPr>
            <a:r>
              <a:rPr lang="en-US" altLang="en-US" sz="2200" dirty="0"/>
              <a:t>Neomycin too toxic for systemic use; common in first-aid skin ointments</a:t>
            </a:r>
          </a:p>
        </p:txBody>
      </p:sp>
    </p:spTree>
    <p:extLst>
      <p:ext uri="{BB962C8B-B14F-4D97-AF65-F5344CB8AC3E}">
        <p14:creationId xmlns:p14="http://schemas.microsoft.com/office/powerpoint/2010/main" val="186793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0103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Protein Synthesis (2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7256" y="990600"/>
            <a:ext cx="6517944" cy="5029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Tetracyclines and glycylcyclines</a:t>
            </a:r>
          </a:p>
          <a:p>
            <a:pPr marL="285750" lvl="1"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Tetracyclines reversibly bind to 30S ribosomal subunit</a:t>
            </a:r>
          </a:p>
          <a:p>
            <a:pPr marL="490538" lvl="2">
              <a:spcBef>
                <a:spcPts val="0"/>
              </a:spcBef>
              <a:tabLst>
                <a:tab pos="546100" algn="l"/>
              </a:tabLst>
            </a:pPr>
            <a:r>
              <a:rPr lang="en-US" altLang="en-US" dirty="0"/>
              <a:t>Block tRNA attachment; prevent translation</a:t>
            </a:r>
          </a:p>
          <a:p>
            <a:pPr marL="490538" lvl="2">
              <a:tabLst>
                <a:tab pos="546100" algn="l"/>
              </a:tabLst>
            </a:pPr>
            <a:r>
              <a:rPr lang="en-US" altLang="en-US" dirty="0"/>
              <a:t>Effective against certain Gram-positives and Gram-negatives</a:t>
            </a:r>
          </a:p>
          <a:p>
            <a:pPr marL="490538" lvl="2">
              <a:tabLst>
                <a:tab pos="546100" algn="l"/>
              </a:tabLst>
            </a:pPr>
            <a:r>
              <a:rPr lang="en-US" altLang="en-US" dirty="0"/>
              <a:t>Some have longer half-life meaning less frequent doses</a:t>
            </a:r>
          </a:p>
          <a:p>
            <a:pPr marL="490538" lvl="2">
              <a:tabLst>
                <a:tab pos="546100" algn="l"/>
              </a:tabLst>
            </a:pPr>
            <a:r>
              <a:rPr lang="en-US" altLang="en-US" dirty="0"/>
              <a:t>Resistance from decreased uptake or increased excretion</a:t>
            </a:r>
          </a:p>
          <a:p>
            <a:pPr marL="285750" lvl="1"/>
            <a:r>
              <a:rPr lang="en-US" altLang="en-US" dirty="0"/>
              <a:t>The Glycylcyclines are related to the tetracyclines</a:t>
            </a:r>
          </a:p>
          <a:p>
            <a:pPr marL="490538" lvl="2">
              <a:tabLst>
                <a:tab pos="546100" algn="l"/>
              </a:tabLst>
            </a:pPr>
            <a:r>
              <a:rPr lang="en-US" altLang="en-US" dirty="0"/>
              <a:t>Wider activity </a:t>
            </a:r>
          </a:p>
          <a:p>
            <a:pPr marL="490538" lvl="2">
              <a:tabLst>
                <a:tab pos="546100" algn="l"/>
              </a:tabLst>
            </a:pPr>
            <a:r>
              <a:rPr lang="en-US" altLang="en-US" dirty="0"/>
              <a:t>Effective against bacteria resistant to the tetracyclines</a:t>
            </a:r>
          </a:p>
          <a:p>
            <a:pPr marL="490538" lvl="2">
              <a:tabLst>
                <a:tab pos="546100" algn="l"/>
              </a:tabLst>
            </a:pPr>
            <a:r>
              <a:rPr lang="en-US" altLang="en-US" dirty="0"/>
              <a:t>Relatively new, so acquired resistance is rare</a:t>
            </a:r>
          </a:p>
          <a:p>
            <a:pPr marL="723900" lvl="3" indent="-246063"/>
            <a:r>
              <a:rPr lang="en-US" altLang="en-US" sz="2000" dirty="0"/>
              <a:t>Tigecycline is only one currently approv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248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1371FE86-6CB3-43FC-95F2-7D0D14EB95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28600"/>
            <a:ext cx="8312727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Importance of Antimicrobial Medic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6" y="1143003"/>
            <a:ext cx="7730834" cy="233984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Imagine a world without </a:t>
            </a:r>
            <a:r>
              <a:rPr lang="en-US" altLang="en-US" u="sng" dirty="0"/>
              <a:t>antimicrobial medica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Prognosis for people with common diseases (bacterial pneumonia, severe staphylococcal infections) was grim before availability of penicillin in 1940s</a:t>
            </a:r>
          </a:p>
          <a:p>
            <a:pPr marL="285750" lvl="1"/>
            <a:r>
              <a:rPr lang="en-US" altLang="en-US" dirty="0"/>
              <a:t>Physicians could identify cause of disease, but only treatment was usually bed rest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A1DA175-62B1-4EFB-87B0-FE568E7B13E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3566" y="3531341"/>
            <a:ext cx="3158834" cy="2107462"/>
          </a:xfrm>
        </p:spPr>
        <p:txBody>
          <a:bodyPr/>
          <a:lstStyle/>
          <a:p>
            <a:pPr marL="287338" lvl="1" indent="-287338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Misuse coupled with evolution of microbial resistance threatens these medications</a:t>
            </a:r>
          </a:p>
          <a:p>
            <a:pPr marL="287338" lvl="1" indent="-287338">
              <a:spcBef>
                <a:spcPct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Scientists scrambling to develop new medications</a:t>
            </a:r>
          </a:p>
        </p:txBody>
      </p:sp>
      <p:pic>
        <p:nvPicPr>
          <p:cNvPr id="8197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3" b="3700"/>
          <a:stretch/>
        </p:blipFill>
        <p:spPr bwMode="auto">
          <a:xfrm>
            <a:off x="4419600" y="3248025"/>
            <a:ext cx="3781999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58304DB2-487D-4AC0-9F1E-58FCC1CF3AE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305800" y="6705600"/>
            <a:ext cx="838200" cy="152400"/>
          </a:xfrm>
        </p:spPr>
        <p:txBody>
          <a:bodyPr/>
          <a:lstStyle/>
          <a:p>
            <a:r>
              <a:rPr lang="en-US" altLang="en-US" dirty="0"/>
              <a:t>©Science Source</a:t>
            </a:r>
          </a:p>
        </p:txBody>
      </p:sp>
    </p:spTree>
    <p:extLst>
      <p:ext uri="{BB962C8B-B14F-4D97-AF65-F5344CB8AC3E}">
        <p14:creationId xmlns:p14="http://schemas.microsoft.com/office/powerpoint/2010/main" val="1209831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7050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Protein Synthesis (3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7256" y="990600"/>
            <a:ext cx="7889544" cy="3429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Macrolid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Reversibly bind to 50S subunit; prevent continuation of translation</a:t>
            </a:r>
          </a:p>
          <a:p>
            <a:pPr marL="285750" lvl="1"/>
            <a:r>
              <a:rPr lang="en-US" altLang="en-US" dirty="0"/>
              <a:t>Often antibiotic of choice for patients allergic to penicillin</a:t>
            </a:r>
          </a:p>
          <a:p>
            <a:pPr marL="285750" lvl="1"/>
            <a:r>
              <a:rPr lang="en-US" altLang="en-US" dirty="0"/>
              <a:t>Bacteriostatic against many Gram-positives and most common causes of atypical pneumonia</a:t>
            </a:r>
          </a:p>
          <a:p>
            <a:pPr marL="519113" lvl="2"/>
            <a:r>
              <a:rPr lang="en-US" altLang="en-US" dirty="0"/>
              <a:t>Outer membrane of </a:t>
            </a:r>
            <a:r>
              <a:rPr lang="en-US" altLang="en-US" i="1" dirty="0"/>
              <a:t>Enterobacteriaceae</a:t>
            </a:r>
            <a:r>
              <a:rPr lang="en-US" altLang="en-US" dirty="0"/>
              <a:t> blocks</a:t>
            </a:r>
          </a:p>
          <a:p>
            <a:pPr marL="285750" lvl="1"/>
            <a:r>
              <a:rPr lang="en-US" altLang="en-US" dirty="0"/>
              <a:t>Resistance occurs from modification of ribosomal RNA target, enzyme that modifies chemical, and decreased uptake</a:t>
            </a:r>
          </a:p>
        </p:txBody>
      </p:sp>
    </p:spTree>
    <p:extLst>
      <p:ext uri="{BB962C8B-B14F-4D97-AF65-F5344CB8AC3E}">
        <p14:creationId xmlns:p14="http://schemas.microsoft.com/office/powerpoint/2010/main" val="1062747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5791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Protein Synthesis (4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216" y="990600"/>
            <a:ext cx="6128983" cy="2667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Chloramphenicol</a:t>
            </a:r>
          </a:p>
          <a:p>
            <a:pPr marL="273050" lvl="1" indent="-273050">
              <a:spcBef>
                <a:spcPts val="0"/>
              </a:spcBef>
            </a:pPr>
            <a:r>
              <a:rPr lang="en-US" altLang="en-US" sz="2200" dirty="0"/>
              <a:t>Binds to 50S ribosomal subunit; blocks translation</a:t>
            </a:r>
          </a:p>
          <a:p>
            <a:pPr marL="519113" lvl="2"/>
            <a:r>
              <a:rPr lang="en-US" altLang="en-US" sz="2000" dirty="0"/>
              <a:t>Active against wide range of bacteria</a:t>
            </a:r>
          </a:p>
          <a:p>
            <a:pPr marL="519113" lvl="2">
              <a:spcAft>
                <a:spcPts val="1200"/>
              </a:spcAft>
            </a:pPr>
            <a:r>
              <a:rPr lang="en-US" altLang="en-US" sz="2000" dirty="0"/>
              <a:t>Used as last resort due to rare, but lethal side effect</a:t>
            </a:r>
          </a:p>
          <a:p>
            <a:pPr marL="804863" lvl="3" indent="-269875"/>
            <a:r>
              <a:rPr lang="en-US" altLang="en-US" sz="1800" dirty="0"/>
              <a:t>May cause aplastic anemia, inability to form white, red blood cells</a:t>
            </a:r>
          </a:p>
        </p:txBody>
      </p:sp>
    </p:spTree>
    <p:extLst>
      <p:ext uri="{BB962C8B-B14F-4D97-AF65-F5344CB8AC3E}">
        <p14:creationId xmlns:p14="http://schemas.microsoft.com/office/powerpoint/2010/main" val="2140364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5791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Protein Synthesis (5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399" y="990600"/>
            <a:ext cx="7659802" cy="2514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Lincosamides 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Bind 50S ribosomal subunit; block continuation of translation</a:t>
            </a:r>
          </a:p>
          <a:p>
            <a:pPr marL="285750" lvl="1"/>
            <a:r>
              <a:rPr lang="en-US" altLang="en-US" dirty="0"/>
              <a:t>Inhibit variety of Gram-negatives and Gram-positives</a:t>
            </a:r>
          </a:p>
          <a:p>
            <a:pPr marL="285750" lvl="1"/>
            <a:r>
              <a:rPr lang="en-US" altLang="en-US" dirty="0"/>
              <a:t>Useful against </a:t>
            </a:r>
            <a:r>
              <a:rPr lang="en-US" altLang="en-US" i="1" dirty="0"/>
              <a:t>Bacteroides fragilis</a:t>
            </a:r>
            <a:r>
              <a:rPr lang="en-US" altLang="en-US" dirty="0"/>
              <a:t> (resists antibiotics)</a:t>
            </a:r>
          </a:p>
          <a:p>
            <a:pPr marL="504825" lvl="2"/>
            <a:r>
              <a:rPr lang="en-US" altLang="en-US" dirty="0"/>
              <a:t>Increases risk of developing </a:t>
            </a:r>
            <a:r>
              <a:rPr lang="en-US" altLang="en-US" i="1" dirty="0"/>
              <a:t>C. difficile </a:t>
            </a:r>
            <a:r>
              <a:rPr lang="en-US" altLang="en-US" dirty="0"/>
              <a:t>infection; most strains are resistant to </a:t>
            </a:r>
            <a:r>
              <a:rPr lang="en-US" altLang="en-US" dirty="0" err="1"/>
              <a:t>lincosamides</a:t>
            </a:r>
            <a:endParaRPr lang="en-US" alt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17CFE21-C9BA-47EE-AC69-5BD9D985780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7261" y="3723345"/>
            <a:ext cx="7660939" cy="1774780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Oxazolidinones</a:t>
            </a:r>
          </a:p>
          <a:p>
            <a:pPr marL="285750" lvl="1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Bind 50S ribosomal subunit; interfere with initiation of translation</a:t>
            </a:r>
          </a:p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Useful against variety of Gram-positives strains resistant to </a:t>
            </a:r>
            <a:r>
              <a:rPr lang="el-GR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β</a:t>
            </a: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-</a:t>
            </a:r>
            <a:r>
              <a:rPr lang="en-US" altLang="en-US" sz="2000" dirty="0">
                <a:solidFill>
                  <a:prstClr val="black"/>
                </a:solidFill>
              </a:rPr>
              <a:t>lactams, vancomycin</a:t>
            </a:r>
          </a:p>
        </p:txBody>
      </p:sp>
    </p:spTree>
    <p:extLst>
      <p:ext uri="{BB962C8B-B14F-4D97-AF65-F5344CB8AC3E}">
        <p14:creationId xmlns:p14="http://schemas.microsoft.com/office/powerpoint/2010/main" val="4182329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5791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hibit Protein Synthesis (6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396" y="990600"/>
            <a:ext cx="7551758" cy="225870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Pleuromutilin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Bind to 50s ribosomal subunit; prevent formation of peptide bonds during translation</a:t>
            </a:r>
          </a:p>
          <a:p>
            <a:pPr marL="285750" lvl="1"/>
            <a:r>
              <a:rPr lang="en-US" altLang="en-US" dirty="0"/>
              <a:t>Active against many types of Gram-positives</a:t>
            </a:r>
          </a:p>
          <a:p>
            <a:pPr marL="285750" lvl="1"/>
            <a:r>
              <a:rPr lang="en-US" altLang="en-US" dirty="0"/>
              <a:t>Once used only in animals; a topical now approved in huma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880065E-7FCF-47E0-B8F8-D84E642F702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3846" y="3249304"/>
            <a:ext cx="7664354" cy="2618096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Streptogramins</a:t>
            </a:r>
          </a:p>
          <a:p>
            <a:pPr marL="285750" lvl="1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Bind to 50S </a:t>
            </a:r>
            <a:r>
              <a:rPr lang="en-US" altLang="en-US" sz="2000" dirty="0" err="1">
                <a:solidFill>
                  <a:prstClr val="black"/>
                </a:solidFill>
              </a:rPr>
              <a:t>rinbosomal</a:t>
            </a:r>
            <a:r>
              <a:rPr lang="en-US" altLang="en-US" sz="2000" dirty="0">
                <a:solidFill>
                  <a:prstClr val="black"/>
                </a:solidFill>
              </a:rPr>
              <a:t> subunit; inhibit translation</a:t>
            </a:r>
          </a:p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err="1">
                <a:solidFill>
                  <a:prstClr val="black"/>
                </a:solidFill>
              </a:rPr>
              <a:t>Quinupristin</a:t>
            </a:r>
            <a:r>
              <a:rPr lang="en-US" altLang="en-US" sz="2000" dirty="0">
                <a:solidFill>
                  <a:prstClr val="black"/>
                </a:solidFill>
              </a:rPr>
              <a:t> and </a:t>
            </a:r>
            <a:r>
              <a:rPr lang="en-US" altLang="en-US" sz="2000" dirty="0" err="1">
                <a:solidFill>
                  <a:prstClr val="black"/>
                </a:solidFill>
              </a:rPr>
              <a:t>dalfopristin</a:t>
            </a:r>
            <a:r>
              <a:rPr lang="en-US" altLang="en-US" sz="2000" dirty="0">
                <a:solidFill>
                  <a:prstClr val="black"/>
                </a:solidFill>
              </a:rPr>
              <a:t> each are bacteriostatic, but bactericidal when given together</a:t>
            </a:r>
          </a:p>
          <a:p>
            <a:pPr marL="519113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Effective against variety of Gram-positives, but often reserved for treating infections caused by strains that are resistant to other antimicrobials</a:t>
            </a:r>
          </a:p>
        </p:txBody>
      </p:sp>
    </p:spTree>
    <p:extLst>
      <p:ext uri="{BB962C8B-B14F-4D97-AF65-F5344CB8AC3E}">
        <p14:creationId xmlns:p14="http://schemas.microsoft.com/office/powerpoint/2010/main" val="140296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583" y="223784"/>
            <a:ext cx="8961187" cy="981768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</a:rPr>
              <a:t>Mechanisms of Action of Antibacterial Medications (1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3608" y="1219200"/>
            <a:ext cx="7356144" cy="4953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Inhibit nucleic acid synthesi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Fluoroquinolones</a:t>
            </a:r>
          </a:p>
          <a:p>
            <a:pPr marL="519113" lvl="2">
              <a:tabLst>
                <a:tab pos="490538" algn="l"/>
              </a:tabLst>
            </a:pPr>
            <a:r>
              <a:rPr lang="en-US" altLang="en-US" dirty="0"/>
              <a:t>Inhibit topoisomerases, enzymes that maintain supercoiling of DNA; bactericidal against wide variety of bacteria</a:t>
            </a:r>
          </a:p>
          <a:p>
            <a:pPr marL="519113" lvl="2">
              <a:tabLst>
                <a:tab pos="490538" algn="l"/>
              </a:tabLst>
            </a:pPr>
            <a:r>
              <a:rPr lang="en-US" altLang="en-US" dirty="0"/>
              <a:t>DNA gyrase breaks, rejoins strands to relieve strain from localized unwinding of DNA; function is essential</a:t>
            </a:r>
          </a:p>
          <a:p>
            <a:pPr marL="519113" lvl="2">
              <a:tabLst>
                <a:tab pos="490538" algn="l"/>
              </a:tabLst>
            </a:pPr>
            <a:r>
              <a:rPr lang="en-US" altLang="en-US" dirty="0"/>
              <a:t>Resistance usually due to alteration in DNA gyrase target</a:t>
            </a:r>
          </a:p>
          <a:p>
            <a:pPr marL="285750" lvl="1"/>
            <a:r>
              <a:rPr lang="en-US" altLang="en-US" dirty="0"/>
              <a:t>Rifamycins </a:t>
            </a:r>
          </a:p>
          <a:p>
            <a:pPr marL="519113" lvl="2">
              <a:tabLst>
                <a:tab pos="490538" algn="l"/>
              </a:tabLst>
            </a:pPr>
            <a:r>
              <a:rPr lang="en-US" altLang="en-US" dirty="0"/>
              <a:t>Block prokaryotic RNA polymerase; prevents initiation of transcription</a:t>
            </a:r>
          </a:p>
          <a:p>
            <a:pPr marL="519113" lvl="2">
              <a:tabLst>
                <a:tab pos="490538" algn="l"/>
              </a:tabLst>
            </a:pPr>
            <a:r>
              <a:rPr lang="en-US" altLang="en-US" dirty="0"/>
              <a:t>Rifampin is bactericidal against Gram-positives, some Gram-negatives, </a:t>
            </a:r>
            <a:r>
              <a:rPr lang="en-US" altLang="en-US" i="1" dirty="0"/>
              <a:t>Mycobacterium</a:t>
            </a:r>
          </a:p>
          <a:p>
            <a:pPr marL="763588" lvl="3"/>
            <a:r>
              <a:rPr lang="en-US" altLang="en-US" dirty="0"/>
              <a:t>Resistance develops quickly due to mutation in RNA polymerase gene</a:t>
            </a:r>
          </a:p>
        </p:txBody>
      </p:sp>
    </p:spTree>
    <p:extLst>
      <p:ext uri="{BB962C8B-B14F-4D97-AF65-F5344CB8AC3E}">
        <p14:creationId xmlns:p14="http://schemas.microsoft.com/office/powerpoint/2010/main" val="1101522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9936" y="232782"/>
            <a:ext cx="8824128" cy="1000066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</a:rPr>
              <a:t>Mechanisms of Action of Antibacterial Medications (2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923" y="1208967"/>
            <a:ext cx="6054429" cy="1884214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Inhibit nucleic acid synthesi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Fidaxomicin</a:t>
            </a:r>
          </a:p>
          <a:p>
            <a:pPr marL="512763" lvl="2"/>
            <a:r>
              <a:rPr lang="en-US" altLang="en-US" dirty="0"/>
              <a:t>Binds to RNA polymerase; interferes with transcription</a:t>
            </a:r>
          </a:p>
          <a:p>
            <a:pPr marL="512763" lvl="2"/>
            <a:r>
              <a:rPr lang="en-US" altLang="en-US" dirty="0"/>
              <a:t>Relatively new; bactericidal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4B88A3D-40D7-4E48-9E23-6E3BA35A961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80868" y="3093181"/>
            <a:ext cx="5382484" cy="605362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Not absorbed in intestinal tract; effective in treating </a:t>
            </a:r>
            <a:r>
              <a:rPr lang="en-US" altLang="en-US" sz="1800" i="1" dirty="0">
                <a:solidFill>
                  <a:prstClr val="black"/>
                </a:solidFill>
              </a:rPr>
              <a:t>C. difficile</a:t>
            </a:r>
            <a:r>
              <a:rPr lang="en-US" altLang="en-US" sz="1800" dirty="0">
                <a:solidFill>
                  <a:prstClr val="black"/>
                </a:solidFill>
              </a:rPr>
              <a:t> infection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9A12CB1-2B93-45A8-9361-064B756C161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89924" y="3820554"/>
            <a:ext cx="6726160" cy="1239986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Metronidazole (</a:t>
            </a:r>
            <a:r>
              <a:rPr lang="en-US" altLang="en-US" sz="2000" dirty="0" err="1">
                <a:solidFill>
                  <a:prstClr val="black"/>
                </a:solidFill>
              </a:rPr>
              <a:t>Flagyl</a:t>
            </a:r>
            <a:r>
              <a:rPr lang="en-US" altLang="en-US" sz="2000" dirty="0">
                <a:solidFill>
                  <a:prstClr val="black"/>
                </a:solidFill>
              </a:rPr>
              <a:t>)</a:t>
            </a:r>
          </a:p>
          <a:p>
            <a:pPr marL="512763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Anaerobic metabolism required to convert to active form</a:t>
            </a:r>
          </a:p>
          <a:p>
            <a:pPr marL="512763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Active form binds DNA, interferes with synthesis, causes breaks</a:t>
            </a:r>
          </a:p>
        </p:txBody>
      </p:sp>
    </p:spTree>
    <p:extLst>
      <p:ext uri="{BB962C8B-B14F-4D97-AF65-F5344CB8AC3E}">
        <p14:creationId xmlns:p14="http://schemas.microsoft.com/office/powerpoint/2010/main" val="215166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228599"/>
            <a:ext cx="9144000" cy="399197"/>
          </a:xfrm>
        </p:spPr>
        <p:txBody>
          <a:bodyPr/>
          <a:lstStyle/>
          <a:p>
            <a:r>
              <a:rPr lang="en-US" sz="2600" b="1" dirty="0">
                <a:solidFill>
                  <a:schemeClr val="tx1"/>
                </a:solidFill>
              </a:rPr>
              <a:t>Table 20.1 Characteristics of Antibacterial Medications (2) </a:t>
            </a:r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D71A4E95-44B6-4890-A0F6-C3A551112596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2558529733"/>
              </p:ext>
            </p:extLst>
          </p:nvPr>
        </p:nvGraphicFramePr>
        <p:xfrm>
          <a:off x="429487" y="730326"/>
          <a:ext cx="8269300" cy="56387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37513">
                  <a:extLst>
                    <a:ext uri="{9D8B030D-6E8A-4147-A177-3AD203B41FA5}">
                      <a16:colId xmlns:a16="http://schemas.microsoft.com/office/drawing/2014/main" val="815724011"/>
                    </a:ext>
                  </a:extLst>
                </a:gridCol>
                <a:gridCol w="6031787">
                  <a:extLst>
                    <a:ext uri="{9D8B030D-6E8A-4147-A177-3AD203B41FA5}">
                      <a16:colId xmlns:a16="http://schemas.microsoft.com/office/drawing/2014/main" val="4121880214"/>
                    </a:ext>
                  </a:extLst>
                </a:gridCol>
              </a:tblGrid>
              <a:tr h="353770">
                <a:tc>
                  <a:txBody>
                    <a:bodyPr/>
                    <a:lstStyle/>
                    <a:p>
                      <a:r>
                        <a:rPr lang="en-US" sz="1400" b="1" dirty="0"/>
                        <a:t>Target/Class/Example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Comments/Characteris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97151794"/>
                  </a:ext>
                </a:extLst>
              </a:tr>
              <a:tr h="27712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Protein</a:t>
                      </a:r>
                      <a:r>
                        <a:rPr lang="en-US" sz="1200" b="1" baseline="0" dirty="0"/>
                        <a:t> Synthe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30625080"/>
                  </a:ext>
                </a:extLst>
              </a:tr>
              <a:tr h="646628">
                <a:tc>
                  <a:txBody>
                    <a:bodyPr/>
                    <a:lstStyle/>
                    <a:p>
                      <a:pPr marL="122238" indent="-122238"/>
                      <a:r>
                        <a:rPr lang="en-US" sz="1200" dirty="0"/>
                        <a:t>Aminoglycosides</a:t>
                      </a:r>
                      <a:r>
                        <a:rPr lang="en-US" sz="1200" spc="5000" baseline="0" dirty="0"/>
                        <a:t> </a:t>
                      </a:r>
                      <a:r>
                        <a:rPr lang="en-US" sz="1200" dirty="0"/>
                        <a:t>Streptomycin, gentamicin, tobramycin, neomyc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 against aerobic and facultative bacteria; bind to the 30S ribosomal subunit, blocking the initiation of translation and causing the misreading of mRNA. Toxicity limits the use. Neomycin is commonly used in nonprescription topical antibiotic ointment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51406639"/>
                  </a:ext>
                </a:extLst>
              </a:tr>
              <a:tr h="769984">
                <a:tc>
                  <a:txBody>
                    <a:bodyPr/>
                    <a:lstStyle/>
                    <a:p>
                      <a:pPr marL="111125" marR="0" lvl="0" indent="-111125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etracyclines and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lycylcycline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etracylin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and doxycycline (tetracyclines), tigecycline (a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lycylcyclin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ostatic against some Gram-positive and Gram-negative bacteria; bind to the 30S ribosomal subunit, blocking the attachment of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RNA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04645689"/>
                  </a:ext>
                </a:extLst>
              </a:tr>
              <a:tr h="600440">
                <a:tc>
                  <a:txBody>
                    <a:bodyPr/>
                    <a:lstStyle/>
                    <a:p>
                      <a:pPr marL="174625" marR="0" lvl="0" indent="-174625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acrolides</a:t>
                      </a:r>
                      <a:r>
                        <a:rPr kumimoji="0" lang="en-US" sz="1200" b="0" i="0" u="none" strike="noStrike" kern="1200" cap="none" spc="100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rythromycin, clarithromycin, azithromyc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ostatic against many Gram-positive bacteria as well as the most common causes of atypical pneumonia; bind to the 50S ribosomal subunit, preventing the continuation of protein synthe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37618255"/>
                  </a:ext>
                </a:extLst>
              </a:tr>
              <a:tr h="47517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hloramphenico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ostatic and broad-spectrum; binds to the 50S ribosomal subunit, preventing peptide bonds from being formed. Generally used only as a last resort for life-threatening infections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075169"/>
                  </a:ext>
                </a:extLst>
              </a:tr>
              <a:tr h="497472">
                <a:tc>
                  <a:txBody>
                    <a:bodyPr/>
                    <a:lstStyle/>
                    <a:p>
                      <a:pPr marL="190500" marR="0" lvl="0" indent="-1905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incosamides</a:t>
                      </a:r>
                      <a:r>
                        <a:rPr kumimoji="0" lang="en-US" sz="1200" b="0" i="0" u="none" strike="noStrike" kern="1200" cap="none" spc="80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  <a:p>
                      <a:pPr marL="190500" marR="0" lvl="0" indent="-26988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incomycin, clindamyc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ostatic against a variety of Gram-positive and Gram-negative bacteria. Bind to the 50S ribosomal subunit, preventing the continuation of protein synthe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75247682"/>
                  </a:ext>
                </a:extLst>
              </a:tr>
              <a:tr h="645368">
                <a:tc>
                  <a:txBody>
                    <a:bodyPr/>
                    <a:lstStyle/>
                    <a:p>
                      <a:pPr marL="174625" marR="0" lvl="0" indent="-174625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xazolidinones Linezolid, tedizoli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ostatic against a variety of Gram-positive bacteria. Useful for treating infections caused by bacteria that are resistant to other options. Bind to the 50S ribosomal subunit, interfering with the initiation of protein synthe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34855279"/>
                  </a:ext>
                </a:extLst>
              </a:tr>
              <a:tr h="593153">
                <a:tc>
                  <a:txBody>
                    <a:bodyPr/>
                    <a:lstStyle/>
                    <a:p>
                      <a:pPr marL="174625" indent="-174625"/>
                      <a:r>
                        <a:rPr lang="en-US" sz="1200" dirty="0" err="1"/>
                        <a:t>Pleuromutilins</a:t>
                      </a:r>
                      <a:r>
                        <a:rPr lang="en-US" sz="1200" spc="7000" baseline="0" dirty="0"/>
                        <a:t> </a:t>
                      </a:r>
                    </a:p>
                    <a:p>
                      <a:pPr marL="174625" indent="-11113"/>
                      <a:r>
                        <a:rPr lang="en-US" sz="1200" dirty="0"/>
                        <a:t>Retapamulin</a:t>
                      </a:r>
                      <a:endParaRPr 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ostatic against a variety of Gram-positive bacteria. Bind to the 50S ribosomal subunit, preventing peptide bonds from being formed. The only derivative currently approved for humans is for topical use onl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8682558"/>
                  </a:ext>
                </a:extLst>
              </a:tr>
              <a:tr h="632365">
                <a:tc>
                  <a:txBody>
                    <a:bodyPr/>
                    <a:lstStyle/>
                    <a:p>
                      <a:pPr marL="174625" marR="0" lvl="0" indent="-174625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treptogramins</a:t>
                      </a:r>
                      <a:r>
                        <a:rPr kumimoji="0" lang="en-US" sz="1200" b="0" i="0" u="none" strike="noStrike" kern="1200" cap="none" spc="60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Quinupristin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alfopristin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kumimoji="0" 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as a synergistic bactericidal combination; the two drugs bind to two different sites on the 50S ribosomal subunit. Effective against a variety of Gram-positive bacteria, but generally reserved for strains that are resistant to other antimicrobial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066276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039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457200"/>
          </a:xfrm>
        </p:spPr>
        <p:txBody>
          <a:bodyPr/>
          <a:lstStyle/>
          <a:p>
            <a:r>
              <a:rPr lang="en-US" sz="2600" b="1" dirty="0">
                <a:solidFill>
                  <a:schemeClr val="tx1"/>
                </a:solidFill>
              </a:rPr>
              <a:t>Table 20.1 Characteristics of Antibacterial Medications (3) </a:t>
            </a:r>
          </a:p>
        </p:txBody>
      </p:sp>
      <p:graphicFrame>
        <p:nvGraphicFramePr>
          <p:cNvPr id="15" name="Table Placeholder 14">
            <a:extLst>
              <a:ext uri="{FF2B5EF4-FFF2-40B4-BE49-F238E27FC236}">
                <a16:creationId xmlns:a16="http://schemas.microsoft.com/office/drawing/2014/main" id="{B5E71F35-744F-47CE-9672-F1B3AFDF0612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3372695367"/>
              </p:ext>
            </p:extLst>
          </p:nvPr>
        </p:nvGraphicFramePr>
        <p:xfrm>
          <a:off x="646100" y="938151"/>
          <a:ext cx="7848600" cy="26923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20900">
                  <a:extLst>
                    <a:ext uri="{9D8B030D-6E8A-4147-A177-3AD203B41FA5}">
                      <a16:colId xmlns:a16="http://schemas.microsoft.com/office/drawing/2014/main" val="4105895030"/>
                    </a:ext>
                  </a:extLst>
                </a:gridCol>
                <a:gridCol w="5827700">
                  <a:extLst>
                    <a:ext uri="{9D8B030D-6E8A-4147-A177-3AD203B41FA5}">
                      <a16:colId xmlns:a16="http://schemas.microsoft.com/office/drawing/2014/main" val="4021384007"/>
                    </a:ext>
                  </a:extLst>
                </a:gridCol>
              </a:tblGrid>
              <a:tr h="321256">
                <a:tc>
                  <a:txBody>
                    <a:bodyPr/>
                    <a:lstStyle/>
                    <a:p>
                      <a:r>
                        <a:rPr lang="en-US" sz="1400" b="1" dirty="0"/>
                        <a:t>Target/Class/Example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Comments/Characteris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93570082"/>
                  </a:ext>
                </a:extLst>
              </a:tr>
              <a:tr h="35937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ic Acid Synthe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60416063"/>
                  </a:ext>
                </a:extLst>
              </a:tr>
              <a:tr h="583990">
                <a:tc>
                  <a:txBody>
                    <a:bodyPr/>
                    <a:lstStyle/>
                    <a:p>
                      <a:pPr marL="111125" marR="0" lvl="0" indent="-111125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luoroquinolones</a:t>
                      </a:r>
                      <a:r>
                        <a:rPr kumimoji="0" lang="en-US" sz="1200" b="0" i="0" u="none" strike="noStrike" kern="1200" cap="none" spc="30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iprofloxacin, levofloxacin, moxifloxac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 against a wide variety of Gram-positive and Gram-negative bacteria; inhibit topoisomeras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92864334"/>
                  </a:ext>
                </a:extLst>
              </a:tr>
              <a:tr h="419275">
                <a:tc>
                  <a:txBody>
                    <a:bodyPr/>
                    <a:lstStyle/>
                    <a:p>
                      <a:pPr marL="101600" marR="0" lvl="0" indent="-1016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ifamycins</a:t>
                      </a:r>
                      <a:r>
                        <a:rPr kumimoji="0" lang="en-US" sz="1200" b="0" i="0" u="none" strike="noStrike" kern="1200" cap="none" spc="80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ifamp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 against Gram-positive and some Gram-negative bacteria. Bind RNA polymerase, blocking the initiation of RNA synthe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62497531"/>
                  </a:ext>
                </a:extLst>
              </a:tr>
              <a:tr h="32555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idaxomic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, particularly against Clostridium species; interferes with RNA polymerase activit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40513908"/>
                  </a:ext>
                </a:extLst>
              </a:tr>
              <a:tr h="41927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tronidazole</a:t>
                      </a:r>
                      <a:endParaRPr kumimoji="0" 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 against anaerobes. Activated by anaerobic metabolism and then binds DNA, interfering with synthesis and causing damaging break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354635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7294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398" y="228600"/>
            <a:ext cx="8787204" cy="974270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Mechanisms of Action of Antibacterial Medications – Figure 20.8 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397" y="1369785"/>
            <a:ext cx="4800600" cy="974271"/>
          </a:xfrm>
        </p:spPr>
        <p:txBody>
          <a:bodyPr/>
          <a:lstStyle/>
          <a:p>
            <a:pPr>
              <a:spcBef>
                <a:spcPts val="24"/>
              </a:spcBef>
              <a:spcAft>
                <a:spcPts val="1500"/>
              </a:spcAft>
            </a:pPr>
            <a:r>
              <a:rPr lang="en-US" altLang="en-US" dirty="0"/>
              <a:t>Interfere with metabolic pathway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Folate inhibitors are most useful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47E898F-FC74-45BB-A104-22673C7AE8D3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86137" y="2356753"/>
            <a:ext cx="2680645" cy="2362199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Inhibit steps in synthesis </a:t>
            </a:r>
            <a:br>
              <a:rPr lang="en-US" altLang="en-US" sz="1800" dirty="0">
                <a:solidFill>
                  <a:prstClr val="black"/>
                </a:solidFill>
              </a:rPr>
            </a:br>
            <a:r>
              <a:rPr lang="en-US" altLang="en-US" sz="1800" dirty="0">
                <a:solidFill>
                  <a:prstClr val="black"/>
                </a:solidFill>
              </a:rPr>
              <a:t>of folate and ultimately synthesis of coenzyme required for nucleotide biosynthesis</a:t>
            </a:r>
          </a:p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Animals lack enzymes to synthesize folate; required in diet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FE92AFD-45C3-474F-9E53-A0B71AD2F5E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86136" y="4876800"/>
            <a:ext cx="3104864" cy="974272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Sulfonamides, trimethoprim inhibit different steps in synthesis</a:t>
            </a:r>
            <a:endParaRPr lang="en-US" sz="1800" dirty="0"/>
          </a:p>
        </p:txBody>
      </p:sp>
      <p:pic>
        <p:nvPicPr>
          <p:cNvPr id="77827" name="Picture 5" descr="PABA and sulfanilamide have similar chemical structure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9"/>
          <a:stretch>
            <a:fillRect/>
          </a:stretch>
        </p:blipFill>
        <p:spPr bwMode="auto">
          <a:xfrm>
            <a:off x="4667561" y="2489200"/>
            <a:ext cx="396240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510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2" y="242661"/>
            <a:ext cx="8875076" cy="554182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Mechanisms of Action of Antibacterial Medications (3)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392" y="990600"/>
            <a:ext cx="6421272" cy="4419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Interfere with metabolic pathways</a:t>
            </a:r>
          </a:p>
          <a:p>
            <a:pPr marL="285750" lvl="1"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ulfonamides and related are called </a:t>
            </a:r>
            <a:r>
              <a:rPr lang="en-US" altLang="en-US" u="sng" dirty="0"/>
              <a:t>sulfa drugs</a:t>
            </a:r>
          </a:p>
          <a:p>
            <a:pPr marL="519113" lvl="2"/>
            <a:r>
              <a:rPr lang="en-US" altLang="en-US" dirty="0"/>
              <a:t>Inhibit many Gram-positives and Gram-negatives</a:t>
            </a:r>
          </a:p>
          <a:p>
            <a:pPr marL="519113" lvl="2"/>
            <a:r>
              <a:rPr lang="en-US" altLang="en-US" dirty="0"/>
              <a:t>Structurally similar to PABA, so enzyme binds chemical</a:t>
            </a:r>
          </a:p>
          <a:p>
            <a:pPr marL="750888" lvl="3"/>
            <a:r>
              <a:rPr lang="en-US" altLang="en-US" dirty="0"/>
              <a:t>Example of competitive inhibition</a:t>
            </a:r>
          </a:p>
          <a:p>
            <a:pPr marL="750888" lvl="3"/>
            <a:r>
              <a:rPr lang="en-US" altLang="en-US" dirty="0"/>
              <a:t>Human cells lack enzyme</a:t>
            </a:r>
          </a:p>
          <a:p>
            <a:pPr marL="285750" lvl="1"/>
            <a:r>
              <a:rPr lang="en-US" altLang="en-US" dirty="0"/>
              <a:t>Trimethoprim inhibits enzyme in later step</a:t>
            </a:r>
          </a:p>
          <a:p>
            <a:pPr marL="519113" lvl="2"/>
            <a:r>
              <a:rPr lang="en-US" altLang="en-US" dirty="0"/>
              <a:t>Has little effect on enzyme’s counterpart in human cells</a:t>
            </a:r>
          </a:p>
          <a:p>
            <a:pPr marL="519113" lvl="2"/>
            <a:r>
              <a:rPr lang="en-US" altLang="en-US" dirty="0"/>
              <a:t>Combination of trimethoprim and sulfonamide has synergistic effect; </a:t>
            </a:r>
            <a:r>
              <a:rPr lang="en-US" altLang="en-US" u="sng" dirty="0"/>
              <a:t>co-trimoxazole</a:t>
            </a:r>
          </a:p>
        </p:txBody>
      </p:sp>
    </p:spTree>
    <p:extLst>
      <p:ext uri="{BB962C8B-B14F-4D97-AF65-F5344CB8AC3E}">
        <p14:creationId xmlns:p14="http://schemas.microsoft.com/office/powerpoint/2010/main" val="2624467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3FEBD6C-D62F-475A-BA7D-EDEC956EE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b="1" dirty="0">
                <a:solidFill>
                  <a:prstClr val="black"/>
                </a:solidFill>
              </a:rPr>
              <a:t>History and Development of Antimicrobial Medic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5" y="990600"/>
            <a:ext cx="7883235" cy="42434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Discovery of antimicrobial medica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Salvarsan (Paul Ehrlich,1910) first documented case</a:t>
            </a:r>
          </a:p>
          <a:p>
            <a:pPr marL="285750" lvl="1"/>
            <a:r>
              <a:rPr lang="en-US" altLang="en-US" sz="2200" dirty="0"/>
              <a:t>Red dye Prontosil (Gerhard Domagk, 1932) used to treat streptococcal infections in animals</a:t>
            </a:r>
          </a:p>
          <a:p>
            <a:pPr marL="519113" lvl="2"/>
            <a:r>
              <a:rPr lang="en-US" altLang="en-US" sz="2000" dirty="0"/>
              <a:t>No effect in test tubes; enzymes in blood split to produce sulfanilamide, the first sulfa drug</a:t>
            </a:r>
          </a:p>
          <a:p>
            <a:pPr marL="285750" lvl="1"/>
            <a:r>
              <a:rPr lang="en-US" altLang="en-US" sz="2200" dirty="0"/>
              <a:t>Both are </a:t>
            </a:r>
            <a:r>
              <a:rPr lang="en-US" altLang="en-US" sz="2200" u="sng" dirty="0"/>
              <a:t>chemotherapeutic agents</a:t>
            </a:r>
          </a:p>
          <a:p>
            <a:pPr marL="519113" lvl="2" indent="-219075">
              <a:tabLst>
                <a:tab pos="573088" algn="l"/>
              </a:tabLst>
            </a:pPr>
            <a:r>
              <a:rPr lang="en-US" altLang="en-US" sz="2000" dirty="0"/>
              <a:t>Chemicals used to treat disease</a:t>
            </a:r>
          </a:p>
          <a:p>
            <a:pPr marL="519113" lvl="2" indent="-219075">
              <a:tabLst>
                <a:tab pos="519113" algn="l"/>
              </a:tabLst>
            </a:pPr>
            <a:r>
              <a:rPr lang="en-US" altLang="en-US" sz="2000" dirty="0"/>
              <a:t>Antimicrobial medications, antimicrobial drugs, or antimicrobials</a:t>
            </a:r>
          </a:p>
        </p:txBody>
      </p:sp>
    </p:spTree>
    <p:extLst>
      <p:ext uri="{BB962C8B-B14F-4D97-AF65-F5344CB8AC3E}">
        <p14:creationId xmlns:p14="http://schemas.microsoft.com/office/powerpoint/2010/main" val="2661852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398" y="228600"/>
            <a:ext cx="8787204" cy="609600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Mechanisms of Action of Antibacterial Medications (4)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2944" y="990600"/>
            <a:ext cx="7655256" cy="4800600"/>
          </a:xfrm>
        </p:spPr>
        <p:txBody>
          <a:bodyPr/>
          <a:lstStyle/>
          <a:p>
            <a:pPr>
              <a:spcAft>
                <a:spcPts val="1600"/>
              </a:spcAft>
            </a:pPr>
            <a:r>
              <a:rPr lang="en-US" altLang="en-US" dirty="0"/>
              <a:t>Interfere with cell membrane integrity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A few antimicrobials damage bacterial membranes causing cells to leak, leading to cell death</a:t>
            </a:r>
          </a:p>
          <a:p>
            <a:pPr marL="285750" lvl="1"/>
            <a:r>
              <a:rPr lang="en-US" altLang="en-US" dirty="0"/>
              <a:t>Daptomycin inserts into cytoplasmic membrane</a:t>
            </a:r>
          </a:p>
          <a:p>
            <a:pPr marL="504825" lvl="2"/>
            <a:r>
              <a:rPr lang="en-US" altLang="en-US" dirty="0"/>
              <a:t>Used against Gram-positives resistant to other antibiotics</a:t>
            </a:r>
          </a:p>
          <a:p>
            <a:pPr marL="504825" lvl="2"/>
            <a:r>
              <a:rPr lang="en-US" altLang="en-US" dirty="0"/>
              <a:t>Ineffective against Gram-negatives; cannot penetrate outer membrane</a:t>
            </a:r>
          </a:p>
          <a:p>
            <a:pPr marL="285750" lvl="1"/>
            <a:r>
              <a:rPr lang="en-US" altLang="en-US" dirty="0"/>
              <a:t>Polymyxins bind to membranes of Gram-negatives</a:t>
            </a:r>
          </a:p>
          <a:p>
            <a:pPr marL="519113" lvl="2"/>
            <a:r>
              <a:rPr lang="en-US" altLang="en-US" dirty="0"/>
              <a:t>Generally limits usefulness to topical applications</a:t>
            </a:r>
          </a:p>
          <a:p>
            <a:pPr marL="519113" lvl="2"/>
            <a:r>
              <a:rPr lang="en-US" altLang="en-US" dirty="0"/>
              <a:t>Also bind to eukaryotic cells, though to a lesser extent</a:t>
            </a:r>
          </a:p>
          <a:p>
            <a:pPr marL="285750" lvl="1"/>
            <a:r>
              <a:rPr lang="en-US" altLang="en-US" dirty="0"/>
              <a:t>Newest glycopeptide antibiotics disrupt cell membranes (albavancin, </a:t>
            </a:r>
            <a:r>
              <a:rPr lang="en-US" altLang="en-US" dirty="0" err="1"/>
              <a:t>oritavancin</a:t>
            </a:r>
            <a:r>
              <a:rPr lang="en-US" alt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475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Mechanisms of Action of Antibacterial Medications (5)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398" y="990600"/>
            <a:ext cx="7772400" cy="5181600"/>
          </a:xfrm>
        </p:spPr>
        <p:txBody>
          <a:bodyPr/>
          <a:lstStyle/>
          <a:p>
            <a:pPr>
              <a:spcBef>
                <a:spcPts val="576"/>
              </a:spcBef>
              <a:spcAft>
                <a:spcPts val="1500"/>
              </a:spcAft>
            </a:pPr>
            <a:r>
              <a:rPr lang="en-US" altLang="en-US" dirty="0"/>
              <a:t>Effective against </a:t>
            </a:r>
            <a:r>
              <a:rPr lang="en-US" altLang="en-US" i="1" dirty="0"/>
              <a:t>Mycobacterium</a:t>
            </a:r>
            <a:r>
              <a:rPr lang="en-US" altLang="en-US" dirty="0"/>
              <a:t> </a:t>
            </a:r>
            <a:r>
              <a:rPr lang="en-US" altLang="en-US" i="1" dirty="0"/>
              <a:t>tuberculosis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Few antimicrobials effective against </a:t>
            </a:r>
            <a:r>
              <a:rPr lang="en-US" altLang="en-US" sz="2200" i="1" dirty="0"/>
              <a:t>Mycobacterium</a:t>
            </a:r>
          </a:p>
          <a:p>
            <a:pPr marL="285750" lvl="1"/>
            <a:r>
              <a:rPr lang="en-US" altLang="en-US" sz="2200" dirty="0"/>
              <a:t>Waxy cell wall prevents entry of many chemicals; slow growth </a:t>
            </a:r>
          </a:p>
          <a:p>
            <a:pPr marL="285750" lvl="1"/>
            <a:r>
              <a:rPr lang="en-US" altLang="en-US" sz="2200" u="sng" dirty="0"/>
              <a:t>First-line drugs </a:t>
            </a:r>
            <a:r>
              <a:rPr lang="en-US" altLang="en-US" sz="2200" dirty="0"/>
              <a:t>are most effective, least toxic</a:t>
            </a:r>
            <a:r>
              <a:rPr lang="en-US" altLang="en-US" dirty="0"/>
              <a:t> </a:t>
            </a:r>
          </a:p>
          <a:p>
            <a:pPr marL="519113" lvl="2"/>
            <a:r>
              <a:rPr lang="en-US" altLang="en-US" dirty="0"/>
              <a:t>Combination therapy decreases chance of development of resistant mutants</a:t>
            </a:r>
          </a:p>
          <a:p>
            <a:pPr marL="285750" lvl="1"/>
            <a:r>
              <a:rPr lang="en-US" altLang="en-US" sz="2200" u="sng" dirty="0"/>
              <a:t>Second-line drugs</a:t>
            </a:r>
            <a:r>
              <a:rPr lang="en-US" altLang="en-US" sz="2200" dirty="0"/>
              <a:t> given for strains resistant to first-line drugs</a:t>
            </a:r>
          </a:p>
          <a:p>
            <a:pPr marL="519113" lvl="2"/>
            <a:r>
              <a:rPr lang="en-US" altLang="en-US" dirty="0"/>
              <a:t>Less effective or have greater toxicity risk</a:t>
            </a:r>
          </a:p>
          <a:p>
            <a:pPr marL="285750" lvl="1"/>
            <a:r>
              <a:rPr lang="en-US" altLang="en-US" sz="2200" dirty="0"/>
              <a:t>Some target unique cell wall of mycobacteria</a:t>
            </a:r>
          </a:p>
          <a:p>
            <a:pPr marL="519113" lvl="2"/>
            <a:r>
              <a:rPr lang="en-US" altLang="en-US" dirty="0"/>
              <a:t>Isoniazid inhibits mycolic acid synthesis; ethambutol inhibits enzymes required for synthesis of other cell wall components; pyrazinamide interferes with protein synthesis</a:t>
            </a:r>
          </a:p>
        </p:txBody>
      </p:sp>
    </p:spTree>
    <p:extLst>
      <p:ext uri="{BB962C8B-B14F-4D97-AF65-F5344CB8AC3E}">
        <p14:creationId xmlns:p14="http://schemas.microsoft.com/office/powerpoint/2010/main" val="167606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34462" y="228600"/>
            <a:ext cx="8875076" cy="533400"/>
          </a:xfrm>
        </p:spPr>
        <p:txBody>
          <a:bodyPr/>
          <a:lstStyle/>
          <a:p>
            <a:r>
              <a:rPr lang="en-US" sz="2600" b="1" dirty="0">
                <a:solidFill>
                  <a:schemeClr val="tx1"/>
                </a:solidFill>
              </a:rPr>
              <a:t>Table 20.1 Characteristics of Antibacterial Medications (4) </a:t>
            </a:r>
          </a:p>
        </p:txBody>
      </p:sp>
      <p:graphicFrame>
        <p:nvGraphicFramePr>
          <p:cNvPr id="15" name="Table Placeholder 14">
            <a:extLst>
              <a:ext uri="{FF2B5EF4-FFF2-40B4-BE49-F238E27FC236}">
                <a16:creationId xmlns:a16="http://schemas.microsoft.com/office/drawing/2014/main" id="{C7844138-0860-40D0-A48E-BD3C0C8F6936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991611632"/>
              </p:ext>
            </p:extLst>
          </p:nvPr>
        </p:nvGraphicFramePr>
        <p:xfrm>
          <a:off x="654424" y="1066801"/>
          <a:ext cx="7831950" cy="432621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12576">
                  <a:extLst>
                    <a:ext uri="{9D8B030D-6E8A-4147-A177-3AD203B41FA5}">
                      <a16:colId xmlns:a16="http://schemas.microsoft.com/office/drawing/2014/main" val="112753626"/>
                    </a:ext>
                  </a:extLst>
                </a:gridCol>
                <a:gridCol w="5819374">
                  <a:extLst>
                    <a:ext uri="{9D8B030D-6E8A-4147-A177-3AD203B41FA5}">
                      <a16:colId xmlns:a16="http://schemas.microsoft.com/office/drawing/2014/main" val="2177442451"/>
                    </a:ext>
                  </a:extLst>
                </a:gridCol>
              </a:tblGrid>
              <a:tr h="349639">
                <a:tc>
                  <a:txBody>
                    <a:bodyPr/>
                    <a:lstStyle/>
                    <a:p>
                      <a:r>
                        <a:rPr lang="en-US" sz="1400" b="1" dirty="0"/>
                        <a:t>Target/Class/Example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Comments/Characteris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12518386"/>
                  </a:ext>
                </a:extLst>
              </a:tr>
              <a:tr h="35152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olate Biosynthe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87412166"/>
                  </a:ext>
                </a:extLst>
              </a:tr>
              <a:tr h="61517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ulfonamid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ostatic against a variety of Gram-positive and Gram-negative bacteria. Structurally similar to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araaminobenzoic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acid (PABA) and therefore inhibit the enzyme for which PABA is a substrat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5377881"/>
                  </a:ext>
                </a:extLst>
              </a:tr>
              <a:tr h="50185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rimethopri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ften used with a sulfonamide for a synergistic effect, a combination called co-trimoxazole. Inhibits the enzyme that catalyzes a step following the one inhibited by the sulfonamides.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01483745"/>
                  </a:ext>
                </a:extLst>
              </a:tr>
              <a:tr h="35152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ell Membrane Integr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60901588"/>
                  </a:ext>
                </a:extLst>
              </a:tr>
              <a:tr h="26364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aptomyc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 against Gram-positive bacteria by damaging the cytoplasmic membran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4798990"/>
                  </a:ext>
                </a:extLst>
              </a:tr>
              <a:tr h="615173">
                <a:tc>
                  <a:txBody>
                    <a:bodyPr/>
                    <a:lstStyle/>
                    <a:p>
                      <a:pPr marL="111125" marR="0" lvl="0" indent="-111125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olymyxins</a:t>
                      </a:r>
                      <a:r>
                        <a:rPr kumimoji="0" lang="en-US" sz="1200" b="0" i="0" u="none" strike="noStrike" kern="1200" cap="none" spc="900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dirty="0"/>
                        <a:t>Polymyxin B, polymyxin E (colistin) </a:t>
                      </a:r>
                      <a:endPara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actericidal against Gram-negative bacteria by damaging cell membranes. Toxicity limits their u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33241779"/>
                  </a:ext>
                </a:extLst>
              </a:tr>
              <a:tr h="35152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ycobacterium tuberculosi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92239793"/>
                  </a:ext>
                </a:extLst>
              </a:tr>
              <a:tr h="26364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thambuto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hibits the synthesis of a component of the mycobacterial cell wal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9974181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soniazi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hibits synthesis of mycolic acids, a major component of the mycobacterial cell wal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3887887"/>
                  </a:ext>
                </a:extLst>
              </a:tr>
              <a:tr h="26364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yrazinamid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terferes with a process that mycobacterial cells use to restart stalled ribosom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64742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418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FCAD0964-6A8C-4A24-98C2-55DACEF98B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398" y="228600"/>
            <a:ext cx="8787204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Antimicrobial Susceptibility Testing – Figure 20.9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7256" y="990600"/>
            <a:ext cx="7584744" cy="2380397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Conventional disc diffusion method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Kirby-Bauer disc diffusion test</a:t>
            </a:r>
            <a:r>
              <a:rPr lang="en-US" altLang="en-US" dirty="0"/>
              <a:t> routinely used to determine susceptibility of bacterial strain to antibiotics</a:t>
            </a:r>
          </a:p>
          <a:p>
            <a:pPr marL="519113" lvl="2"/>
            <a:r>
              <a:rPr lang="en-US" altLang="en-US" dirty="0"/>
              <a:t>Standard sample of strain uniformly spread on agar plate; discs containing different antibiotics placed on surface</a:t>
            </a:r>
          </a:p>
          <a:p>
            <a:pPr marL="519113" lvl="2"/>
            <a:r>
              <a:rPr lang="en-US" altLang="en-US" dirty="0"/>
              <a:t>Drugs diffuse outward, establish concentration gradien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403F74B-02A4-472F-8853-E7FA7759E55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80448" y="3423312"/>
            <a:ext cx="3259263" cy="2837781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Resulting </a:t>
            </a:r>
            <a:r>
              <a:rPr lang="en-US" altLang="en-US" sz="1800" u="sng" dirty="0">
                <a:solidFill>
                  <a:prstClr val="black"/>
                </a:solidFill>
              </a:rPr>
              <a:t>zone of inhibition </a:t>
            </a:r>
            <a:r>
              <a:rPr lang="en-US" altLang="en-US" sz="1800" dirty="0">
                <a:solidFill>
                  <a:prstClr val="black"/>
                </a:solidFill>
              </a:rPr>
              <a:t>compared with specially prepared charts to determine whether strain is susceptible, intermediate, or resistant</a:t>
            </a:r>
          </a:p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Drug characteristics must be taken into account (for example molecular weight, stability, amount)</a:t>
            </a:r>
          </a:p>
        </p:txBody>
      </p:sp>
      <p:pic>
        <p:nvPicPr>
          <p:cNvPr id="88068" name="Picture 5" descr="The size of the zone of inhibition surrounding the disc&#10;reflects, in part, the sensitivity of the bacterial strain to the medication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6" b="2692"/>
          <a:stretch/>
        </p:blipFill>
        <p:spPr bwMode="auto">
          <a:xfrm>
            <a:off x="4953000" y="3505200"/>
            <a:ext cx="2864678" cy="2755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D9AD14A0-BF40-495F-8F1F-946B589AA47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817678" y="6705600"/>
            <a:ext cx="1326322" cy="152400"/>
          </a:xfrm>
        </p:spPr>
        <p:txBody>
          <a:bodyPr/>
          <a:lstStyle/>
          <a:p>
            <a:pPr lvl="0"/>
            <a:r>
              <a:rPr lang="en-US" altLang="en-US" dirty="0"/>
              <a:t>Source: Gilda L. Jones/CDC</a:t>
            </a:r>
          </a:p>
        </p:txBody>
      </p:sp>
    </p:spTree>
    <p:extLst>
      <p:ext uri="{BB962C8B-B14F-4D97-AF65-F5344CB8AC3E}">
        <p14:creationId xmlns:p14="http://schemas.microsoft.com/office/powerpoint/2010/main" val="370532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147EE946-FC21-4432-BC82-BD30C77372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timicrobial Susceptibility Test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8401" y="996288"/>
            <a:ext cx="7799690" cy="3317544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u="sng" dirty="0"/>
              <a:t>Minimum inhibitory concentration (MIC) </a:t>
            </a:r>
            <a:r>
              <a:rPr lang="en-US" altLang="en-US" dirty="0"/>
              <a:t>is lowest concentration that prevents growth </a:t>
            </a:r>
            <a:r>
              <a:rPr lang="en-US" altLang="en-US" i="1" dirty="0"/>
              <a:t>in vitro</a:t>
            </a:r>
          </a:p>
          <a:p>
            <a:pPr marL="285750" lvl="1">
              <a:spcBef>
                <a:spcPts val="0"/>
              </a:spcBef>
              <a:spcAft>
                <a:spcPts val="600"/>
              </a:spcAft>
            </a:pPr>
            <a:r>
              <a:rPr lang="en-US" altLang="en-US" sz="2200" dirty="0"/>
              <a:t>Serial dilutions of chemical in suitable growth medium used; cultures added, incubated, examined for turbidity</a:t>
            </a:r>
          </a:p>
          <a:p>
            <a:pPr marL="285750" lvl="1">
              <a:spcAft>
                <a:spcPts val="600"/>
              </a:spcAft>
            </a:pPr>
            <a:r>
              <a:rPr lang="en-US" altLang="en-US" sz="2200" dirty="0"/>
              <a:t>Inhibition does not necessarily mean successful treatment; level may not be achieved in person’s blood</a:t>
            </a:r>
          </a:p>
          <a:p>
            <a:pPr marL="285750" lvl="1">
              <a:spcAft>
                <a:spcPts val="600"/>
              </a:spcAft>
            </a:pPr>
            <a:r>
              <a:rPr lang="en-US" altLang="en-US" sz="2200" dirty="0"/>
              <a:t>Microbes with MIC between susceptible (treatable) and resistant (untreatable) are intermediat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2983D86-F173-4D8F-B0BE-C9E092D5AFF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98399" y="4308144"/>
            <a:ext cx="7208613" cy="1711656"/>
          </a:xfrm>
        </p:spPr>
        <p:txBody>
          <a:bodyPr/>
          <a:lstStyle/>
          <a:p>
            <a:pPr marL="0" lvl="0" indent="0">
              <a:spcAft>
                <a:spcPts val="1500"/>
              </a:spcAft>
              <a:buNone/>
            </a:pPr>
            <a:r>
              <a:rPr lang="en-US" altLang="en-US" sz="2400" u="sng" dirty="0">
                <a:solidFill>
                  <a:prstClr val="black"/>
                </a:solidFill>
              </a:rPr>
              <a:t>Minimum bacterial concentration (MBC)</a:t>
            </a:r>
            <a:r>
              <a:rPr lang="en-US" altLang="en-US" sz="2400" dirty="0">
                <a:solidFill>
                  <a:prstClr val="black"/>
                </a:solidFill>
              </a:rPr>
              <a:t> is lowest concentration that kills 99.9% of cells </a:t>
            </a:r>
            <a:r>
              <a:rPr lang="en-US" altLang="en-US" sz="2400" i="1" dirty="0">
                <a:solidFill>
                  <a:prstClr val="black"/>
                </a:solidFill>
              </a:rPr>
              <a:t>in vitro</a:t>
            </a:r>
            <a:r>
              <a:rPr lang="en-US" altLang="en-US" sz="2400" dirty="0">
                <a:solidFill>
                  <a:prstClr val="black"/>
                </a:solidFill>
              </a:rPr>
              <a:t> </a:t>
            </a:r>
          </a:p>
          <a:p>
            <a:pPr marL="285750" lvl="1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prstClr val="black"/>
                </a:solidFill>
              </a:rPr>
              <a:t>Determined from plate count prepared from tubes with no growth in MIC tes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CD8044-EDC2-47BA-A8D8-0433804CC25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2948" y="6019800"/>
            <a:ext cx="6553200" cy="457200"/>
          </a:xfrm>
        </p:spPr>
        <p:txBody>
          <a:bodyPr/>
          <a:lstStyle/>
          <a:p>
            <a:pPr marL="0" lvl="0" indent="0"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Techniques precise but labor-intense, expensive</a:t>
            </a:r>
          </a:p>
        </p:txBody>
      </p:sp>
    </p:spTree>
    <p:extLst>
      <p:ext uri="{BB962C8B-B14F-4D97-AF65-F5344CB8AC3E}">
        <p14:creationId xmlns:p14="http://schemas.microsoft.com/office/powerpoint/2010/main" val="1012957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775F4B94-A279-48D8-B21C-8F2AD41A34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899" y="231618"/>
            <a:ext cx="8700202" cy="603564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Antimicrobial Susceptibility Testing – Figure 20.10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5257800" cy="458912"/>
          </a:xfrm>
        </p:spPr>
        <p:txBody>
          <a:bodyPr/>
          <a:lstStyle/>
          <a:p>
            <a:r>
              <a:rPr lang="en-US" altLang="en-US" dirty="0"/>
              <a:t>Minimum inhibitory concentration (MIC)</a:t>
            </a:r>
          </a:p>
        </p:txBody>
      </p:sp>
      <p:pic>
        <p:nvPicPr>
          <p:cNvPr id="92164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6"/>
          <a:stretch>
            <a:fillRect/>
          </a:stretch>
        </p:blipFill>
        <p:spPr bwMode="auto">
          <a:xfrm>
            <a:off x="1524000" y="1625662"/>
            <a:ext cx="6248400" cy="490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9349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0F7BAAE-2E8A-4419-9D28-E6D5BD47C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10668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Antimicrobial Susceptibility Testing – </a:t>
            </a:r>
            <a:br>
              <a:rPr lang="en-US" altLang="en-US" sz="3200" b="1" dirty="0">
                <a:solidFill>
                  <a:prstClr val="black"/>
                </a:solidFill>
              </a:rPr>
            </a:br>
            <a:r>
              <a:rPr lang="en-US" altLang="en-US" sz="3200" b="1" dirty="0">
                <a:solidFill>
                  <a:prstClr val="black"/>
                </a:solidFill>
              </a:rPr>
              <a:t>Figures 20.11 and 20.12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2944" y="1295400"/>
            <a:ext cx="7274256" cy="27432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Commercial modifications of susceptibility testing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Less labor-intensive, often faster results</a:t>
            </a:r>
          </a:p>
          <a:p>
            <a:pPr marL="519113" lvl="2"/>
            <a:r>
              <a:rPr lang="en-US" altLang="en-US" dirty="0"/>
              <a:t>One automated system determines growth rate via turbidity in cards, interprets results to determine MICs in 6 to 15 hours</a:t>
            </a:r>
          </a:p>
          <a:p>
            <a:pPr marL="519113" lvl="2"/>
            <a:r>
              <a:rPr lang="en-US" altLang="en-US" dirty="0"/>
              <a:t>E test is modification of disc diffusion test, uses strip with gradient of antibiotic; intersection of zone of inhibition indicates MIC</a:t>
            </a:r>
          </a:p>
          <a:p>
            <a:pPr marL="285750" lvl="1"/>
            <a:r>
              <a:rPr lang="en-US" altLang="en-US" dirty="0"/>
              <a:t>New systems detect genes encoding antibiotic resistance</a:t>
            </a:r>
          </a:p>
        </p:txBody>
      </p:sp>
      <p:pic>
        <p:nvPicPr>
          <p:cNvPr id="94212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12" b="4107"/>
          <a:stretch/>
        </p:blipFill>
        <p:spPr bwMode="auto">
          <a:xfrm>
            <a:off x="1088424" y="4245037"/>
            <a:ext cx="3846513" cy="207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3" name="Picture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05" b="2391"/>
          <a:stretch/>
        </p:blipFill>
        <p:spPr bwMode="auto">
          <a:xfrm>
            <a:off x="5566161" y="4245037"/>
            <a:ext cx="2420938" cy="207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FA51233-E87C-43D8-A760-3781505A671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lvl="0"/>
            <a:r>
              <a:rPr lang="en-US" altLang="en-US" dirty="0"/>
              <a:t>Left: </a:t>
            </a:r>
            <a:r>
              <a:rPr lang="en-US" dirty="0"/>
              <a:t>©BSIP/UIG Via Getty Images; Right: a: ©BSIP/Newscom; b: ©BSIP/Newsco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7754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35012498-69A1-4D6C-92FF-5017D3865D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3148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Focus Your Perspective 20.1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2944" y="990599"/>
            <a:ext cx="7731456" cy="2598761"/>
          </a:xfrm>
        </p:spPr>
        <p:txBody>
          <a:bodyPr/>
          <a:lstStyle/>
          <a:p>
            <a:r>
              <a:rPr lang="en-US" altLang="en-US" sz="2000" dirty="0"/>
              <a:t>Prepare solid medium inoculated with organism sensitive to medication</a:t>
            </a:r>
          </a:p>
          <a:p>
            <a:r>
              <a:rPr lang="en-US" altLang="en-US" sz="2000" dirty="0"/>
              <a:t>Create wells in the medium; add standard dilutions of the medication along with patient sample</a:t>
            </a:r>
          </a:p>
          <a:p>
            <a:r>
              <a:rPr lang="en-US" altLang="en-US" sz="2000" dirty="0"/>
              <a:t>Produce standard curve from zone diameters measured for standard dilutions</a:t>
            </a:r>
          </a:p>
          <a:p>
            <a:r>
              <a:rPr lang="en-US" altLang="en-US" sz="2000" dirty="0"/>
              <a:t>Prepare line correlating zone diameter with antimicrobial concentration; read concentration of s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A49EBC-A273-4A87-9FAB-85550F13720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5153" y="3692856"/>
            <a:ext cx="4328160" cy="2895600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630FADF-72BF-4664-8E47-58F0317BBD2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400300" y="5934406"/>
            <a:ext cx="1638300" cy="4572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750" dirty="0"/>
              <a:t>Standards and patient's serum are added to agar that has been seeded with a susceptible strain of bacteria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0AD5EB1-F623-48DA-880C-F42824BAC48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170594" y="5934405"/>
            <a:ext cx="2581476" cy="561975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750" dirty="0"/>
              <a:t>A standard curve that correlates the zone diameter with the antimicrobial concentration is constructed. The antimicrobial concentration in the serum can be determined using the line relating zone size to concentration.</a:t>
            </a:r>
          </a:p>
        </p:txBody>
      </p:sp>
    </p:spTree>
    <p:extLst>
      <p:ext uri="{BB962C8B-B14F-4D97-AF65-F5344CB8AC3E}">
        <p14:creationId xmlns:p14="http://schemas.microsoft.com/office/powerpoint/2010/main" val="1533489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74327119-D083-4074-94E9-52346062E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28600"/>
            <a:ext cx="8312727" cy="10668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Resistance to Antimicrobial Medications – Figure 20.13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2944" y="1537648"/>
            <a:ext cx="4835856" cy="4101152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Increasing use, misuse selects for resistant microorganism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Only 3% of </a:t>
            </a:r>
            <a:r>
              <a:rPr lang="en-US" altLang="en-US" i="1" dirty="0"/>
              <a:t>Staphylococcus aureus</a:t>
            </a:r>
            <a:r>
              <a:rPr lang="en-US" altLang="en-US" dirty="0"/>
              <a:t> originally resistant to penicillin G; now more than 90% are resistant</a:t>
            </a:r>
          </a:p>
          <a:p>
            <a:pPr marL="285750" lvl="1"/>
            <a:r>
              <a:rPr lang="en-US" altLang="en-US" dirty="0"/>
              <a:t>Antimicrobial resistance alarming</a:t>
            </a:r>
          </a:p>
          <a:p>
            <a:pPr marL="519113" lvl="2"/>
            <a:r>
              <a:rPr lang="en-US" altLang="en-US" dirty="0"/>
              <a:t>Impact on cost, complications, and outcomes of treatment</a:t>
            </a:r>
          </a:p>
          <a:p>
            <a:pPr marL="285750" lvl="1"/>
            <a:r>
              <a:rPr lang="en-US" altLang="en-US" dirty="0"/>
              <a:t>Dealing with problem requires understanding of mechanisms and spread of resistance</a:t>
            </a:r>
          </a:p>
        </p:txBody>
      </p:sp>
      <p:pic>
        <p:nvPicPr>
          <p:cNvPr id="98308" name="Picture 5" descr="When sensitive organisms are killed or inhibited by an antimicrobial medication, resistant survivors multiply without competition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9"/>
          <a:stretch>
            <a:fillRect/>
          </a:stretch>
        </p:blipFill>
        <p:spPr bwMode="auto">
          <a:xfrm>
            <a:off x="5820568" y="1533525"/>
            <a:ext cx="2989263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318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86329DD-724F-41E3-899B-63DA1CDE9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123" y="226328"/>
            <a:ext cx="8912370" cy="914400"/>
          </a:xfrm>
        </p:spPr>
        <p:txBody>
          <a:bodyPr/>
          <a:lstStyle/>
          <a:p>
            <a:r>
              <a:rPr lang="en-US" altLang="en-US" sz="3000" b="1" dirty="0">
                <a:solidFill>
                  <a:prstClr val="black"/>
                </a:solidFill>
              </a:rPr>
              <a:t>Resistance to Antimicrobial Medications – Figure 20.14 (1) </a:t>
            </a:r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75CB8923-602D-456D-A974-B24ED09F3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944" y="1168024"/>
            <a:ext cx="4607256" cy="1042913"/>
          </a:xfrm>
        </p:spPr>
        <p:txBody>
          <a:bodyPr/>
          <a:lstStyle/>
          <a:p>
            <a:pPr lvl="0">
              <a:spcAft>
                <a:spcPts val="1500"/>
              </a:spcAft>
            </a:pPr>
            <a:r>
              <a:rPr lang="en-US" altLang="en-US" dirty="0"/>
              <a:t>Mechanisms</a:t>
            </a:r>
            <a:r>
              <a:rPr lang="en-US" altLang="en-US" dirty="0">
                <a:solidFill>
                  <a:prstClr val="black"/>
                </a:solidFill>
              </a:rPr>
              <a:t> of acquired resistance</a:t>
            </a:r>
          </a:p>
          <a:p>
            <a:pPr marL="285750" lvl="1"/>
            <a:r>
              <a:rPr lang="en-US" altLang="en-US" dirty="0">
                <a:solidFill>
                  <a:prstClr val="black"/>
                </a:solidFill>
              </a:rPr>
              <a:t>Antibiotic-inactivating enzymes</a:t>
            </a:r>
            <a:endParaRPr lang="en-US" altLang="en-US" sz="2000" dirty="0">
              <a:solidFill>
                <a:prstClr val="black"/>
              </a:solidFill>
            </a:endParaRP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3690288-AD4D-4D50-9B4F-12DC0B60C78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80448" y="2266664"/>
            <a:ext cx="3339152" cy="2099552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Bacteria produce enzymes that interfere with drug</a:t>
            </a:r>
          </a:p>
          <a:p>
            <a:pPr marL="450850" lvl="3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prstClr val="black"/>
                </a:solidFill>
              </a:rPr>
              <a:t>Penicillinase, extended spectrum </a:t>
            </a:r>
            <a:r>
              <a:rPr lang="el-GR" altLang="en-US" dirty="0">
                <a:solidFill>
                  <a:prstClr val="black"/>
                </a:solidFill>
                <a:cs typeface="Arial" panose="020B0604020202020204" pitchFamily="34" charset="0"/>
              </a:rPr>
              <a:t>β</a:t>
            </a:r>
            <a:r>
              <a:rPr lang="en-US" altLang="en-US" dirty="0">
                <a:solidFill>
                  <a:prstClr val="black"/>
                </a:solidFill>
                <a:cs typeface="Arial" panose="020B0604020202020204" pitchFamily="34" charset="0"/>
              </a:rPr>
              <a:t>-lactamases, </a:t>
            </a:r>
            <a:r>
              <a:rPr lang="en-US" altLang="en-US" dirty="0">
                <a:solidFill>
                  <a:prstClr val="black"/>
                </a:solidFill>
              </a:rPr>
              <a:t>chloramphenicol acetyltransferase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596D258-44C8-46CF-9ABC-4E320FA9EF6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2944" y="4366216"/>
            <a:ext cx="3921458" cy="2264458"/>
          </a:xfrm>
        </p:spPr>
        <p:txBody>
          <a:bodyPr/>
          <a:lstStyle/>
          <a:p>
            <a:pPr marL="228600" lvl="1" indent="-2286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Alteration in target molecule</a:t>
            </a:r>
          </a:p>
          <a:p>
            <a:pPr marL="504825" lvl="2"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287338" algn="l"/>
              </a:tabLst>
            </a:pPr>
            <a:r>
              <a:rPr lang="en-US" altLang="en-US" sz="2000" dirty="0">
                <a:solidFill>
                  <a:prstClr val="black"/>
                </a:solidFill>
              </a:rPr>
              <a:t>Minor structural changes can prevent binding</a:t>
            </a:r>
          </a:p>
          <a:p>
            <a:pPr marL="504825" lvl="2"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287338" algn="l"/>
              </a:tabLst>
            </a:pPr>
            <a:r>
              <a:rPr lang="en-US" altLang="en-US" sz="2000" dirty="0">
                <a:solidFill>
                  <a:prstClr val="black"/>
                </a:solidFill>
              </a:rPr>
              <a:t>PBPs (</a:t>
            </a:r>
            <a:r>
              <a:rPr lang="el-GR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β</a:t>
            </a: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-lactam antibiotics), ribosomal RNA (macrolides, </a:t>
            </a:r>
            <a:r>
              <a:rPr lang="en-US" altLang="en-US" sz="2000" dirty="0" err="1">
                <a:solidFill>
                  <a:prstClr val="black"/>
                </a:solidFill>
                <a:cs typeface="Arial" panose="020B0604020202020204" pitchFamily="34" charset="0"/>
              </a:rPr>
              <a:t>lincosamides</a:t>
            </a: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, streptogramins)</a:t>
            </a:r>
          </a:p>
        </p:txBody>
      </p:sp>
      <p:pic>
        <p:nvPicPr>
          <p:cNvPr id="100356" name="Picture 5" descr="In a non-resistant cell, an antibiotic binds to a cell target. Resistant cells have mechanisms to prevent thi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/>
          <a:stretch>
            <a:fillRect/>
          </a:stretch>
        </p:blipFill>
        <p:spPr bwMode="auto">
          <a:xfrm>
            <a:off x="5233794" y="1676400"/>
            <a:ext cx="347345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3222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2" y="228600"/>
            <a:ext cx="8875076" cy="914400"/>
          </a:xfrm>
        </p:spPr>
        <p:txBody>
          <a:bodyPr/>
          <a:lstStyle/>
          <a:p>
            <a:r>
              <a:rPr lang="en-US" altLang="en-US" sz="2800" b="1" dirty="0">
                <a:solidFill>
                  <a:schemeClr val="tx1"/>
                </a:solidFill>
              </a:rPr>
              <a:t>History and Development of Antimicrobial Medications – Figure 20.1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566" y="1225928"/>
            <a:ext cx="7730834" cy="319594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Discovery of </a:t>
            </a:r>
            <a:r>
              <a:rPr lang="en-US" altLang="en-US" u="sng" dirty="0"/>
              <a:t>antibiotic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In 1928, Fleming identified mold </a:t>
            </a:r>
            <a:r>
              <a:rPr lang="en-US" altLang="en-US" i="1" dirty="0"/>
              <a:t>Penicillium</a:t>
            </a:r>
            <a:r>
              <a:rPr lang="en-US" altLang="en-US" dirty="0"/>
              <a:t> secreting compound toxic to </a:t>
            </a:r>
            <a:r>
              <a:rPr lang="en-US" altLang="en-US" i="1" dirty="0"/>
              <a:t>Staphylococcus </a:t>
            </a:r>
            <a:r>
              <a:rPr lang="en-US" altLang="en-US" dirty="0"/>
              <a:t>(penicillin)</a:t>
            </a:r>
          </a:p>
          <a:p>
            <a:pPr marL="512763" lvl="2"/>
            <a:r>
              <a:rPr lang="en-US" altLang="en-US" dirty="0"/>
              <a:t>Showed effective in killing many bacterial species</a:t>
            </a:r>
          </a:p>
          <a:p>
            <a:pPr marL="747713" lvl="3"/>
            <a:r>
              <a:rPr lang="en-US" altLang="en-US" dirty="0"/>
              <a:t>Unable to purify, he later abandoned research</a:t>
            </a:r>
          </a:p>
          <a:p>
            <a:pPr marL="512763" lvl="2"/>
            <a:r>
              <a:rPr lang="en-US" altLang="en-US" dirty="0"/>
              <a:t>Chain and Florey purified, tested compounds in 1941 on police officer with </a:t>
            </a:r>
            <a:r>
              <a:rPr lang="en-US" altLang="en-US" i="1" dirty="0"/>
              <a:t>Staphylococcus aureus</a:t>
            </a:r>
            <a:r>
              <a:rPr lang="en-US" altLang="en-US" dirty="0"/>
              <a:t> infection</a:t>
            </a:r>
          </a:p>
          <a:p>
            <a:pPr marL="747713" lvl="3"/>
            <a:r>
              <a:rPr lang="en-US" altLang="en-US" dirty="0"/>
              <a:t>Patient improved but supply of purified penicillin ran out and he later died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818A6F6-B9F3-462B-8AAD-55C71BB17E0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80658" y="4450779"/>
            <a:ext cx="3198800" cy="1143000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WWII spurred research and development; penicillin G, the first </a:t>
            </a:r>
            <a:r>
              <a:rPr lang="en-US" altLang="en-US" sz="1800" u="sng" dirty="0">
                <a:solidFill>
                  <a:prstClr val="black"/>
                </a:solidFill>
              </a:rPr>
              <a:t>antibiotic</a:t>
            </a:r>
            <a:r>
              <a:rPr lang="en-US" altLang="en-US" sz="1800" dirty="0">
                <a:solidFill>
                  <a:prstClr val="black"/>
                </a:solidFill>
              </a:rPr>
              <a:t> (naturally-produced antimicrobial)</a:t>
            </a:r>
          </a:p>
        </p:txBody>
      </p:sp>
      <p:pic>
        <p:nvPicPr>
          <p:cNvPr id="12292" name="Picture 5" descr="In a contaminated plate, growth of mold (Penicillium species) inhibited growth of Staphylococcus aureus, leading to the discovery of penicillin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1" b="4055"/>
          <a:stretch/>
        </p:blipFill>
        <p:spPr bwMode="auto">
          <a:xfrm>
            <a:off x="4570400" y="4436738"/>
            <a:ext cx="3786809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C67806C3-161C-46A6-BCAC-EAB908D403B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391400" y="6705600"/>
            <a:ext cx="1752600" cy="152400"/>
          </a:xfrm>
        </p:spPr>
        <p:txBody>
          <a:bodyPr/>
          <a:lstStyle/>
          <a:p>
            <a:r>
              <a:rPr lang="en-US" altLang="en-US" dirty="0"/>
              <a:t>©</a:t>
            </a:r>
            <a:r>
              <a:rPr lang="en-US" altLang="en-US" dirty="0" err="1"/>
              <a:t>Biophoto</a:t>
            </a:r>
            <a:r>
              <a:rPr lang="en-US" altLang="en-US" dirty="0"/>
              <a:t> Associates/Science Source</a:t>
            </a:r>
          </a:p>
        </p:txBody>
      </p:sp>
    </p:spTree>
    <p:extLst>
      <p:ext uri="{BB962C8B-B14F-4D97-AF65-F5344CB8AC3E}">
        <p14:creationId xmlns:p14="http://schemas.microsoft.com/office/powerpoint/2010/main" val="3995042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29F1058-0DE8-4349-A5EB-6FAEEEF2FD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15" y="227634"/>
            <a:ext cx="8912370" cy="922020"/>
          </a:xfrm>
        </p:spPr>
        <p:txBody>
          <a:bodyPr/>
          <a:lstStyle/>
          <a:p>
            <a:r>
              <a:rPr lang="en-US" altLang="en-US" sz="3000" b="1" dirty="0">
                <a:solidFill>
                  <a:prstClr val="black"/>
                </a:solidFill>
              </a:rPr>
              <a:t>Resistance to Antimicrobial Medications – Figure 20.14 (2)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8399" y="1154376"/>
            <a:ext cx="4800600" cy="4572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Mechanisms of acquired resistance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B273156-B58D-42FC-8390-6A5DFC93E63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29107" y="1687206"/>
            <a:ext cx="3285694" cy="1741794"/>
          </a:xfrm>
        </p:spPr>
        <p:txBody>
          <a:bodyPr/>
          <a:lstStyle/>
          <a:p>
            <a:pPr marL="228600" lvl="1" indent="-2286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Decreased uptake of the medication</a:t>
            </a:r>
          </a:p>
          <a:p>
            <a:pPr marL="46355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cs typeface="Arial" panose="020B0604020202020204" pitchFamily="34" charset="0"/>
              </a:rPr>
              <a:t>Changes in porin proteins of outer membrane of Gram-negativ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95FAADE-8F21-4AEE-BAE4-92D869339D8C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29107" y="3600166"/>
            <a:ext cx="3442742" cy="3070178"/>
          </a:xfrm>
        </p:spPr>
        <p:txBody>
          <a:bodyPr/>
          <a:lstStyle/>
          <a:p>
            <a:pPr marL="228600" lvl="1" indent="-2286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Increased elimination of medication</a:t>
            </a:r>
          </a:p>
          <a:p>
            <a:pPr marL="477838" lvl="2"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0850" algn="l"/>
              </a:tabLst>
            </a:pPr>
            <a:r>
              <a:rPr lang="en-US" altLang="en-US" sz="1800" u="sng" dirty="0">
                <a:solidFill>
                  <a:prstClr val="black"/>
                </a:solidFill>
                <a:cs typeface="Arial" panose="020B0604020202020204" pitchFamily="34" charset="0"/>
              </a:rPr>
              <a:t>Efflux pumps</a:t>
            </a:r>
            <a:r>
              <a:rPr lang="en-US" altLang="en-US" sz="1800" dirty="0">
                <a:solidFill>
                  <a:prstClr val="black"/>
                </a:solidFill>
                <a:cs typeface="Arial" panose="020B0604020202020204" pitchFamily="34" charset="0"/>
              </a:rPr>
              <a:t> remove compounds from cell</a:t>
            </a:r>
          </a:p>
          <a:p>
            <a:pPr marL="477838" lvl="2"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0850" algn="l"/>
              </a:tabLst>
            </a:pPr>
            <a:r>
              <a:rPr lang="en-US" altLang="en-US" sz="1800" dirty="0">
                <a:solidFill>
                  <a:prstClr val="black"/>
                </a:solidFill>
                <a:cs typeface="Arial" panose="020B0604020202020204" pitchFamily="34" charset="0"/>
              </a:rPr>
              <a:t>Increased production or structural changes of pumps allows faster removal</a:t>
            </a:r>
          </a:p>
          <a:p>
            <a:pPr marL="477838" lvl="2"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0850" algn="l"/>
              </a:tabLst>
            </a:pPr>
            <a:r>
              <a:rPr lang="en-US" altLang="en-US" sz="1800" dirty="0">
                <a:solidFill>
                  <a:prstClr val="black"/>
                </a:solidFill>
                <a:cs typeface="Arial" panose="020B0604020202020204" pitchFamily="34" charset="0"/>
              </a:rPr>
              <a:t>Resistance to range of antimicrobials</a:t>
            </a:r>
          </a:p>
        </p:txBody>
      </p:sp>
      <p:pic>
        <p:nvPicPr>
          <p:cNvPr id="102404" name="Picture 4" descr="Bacteria resist the effects of antibiotics using: antibiotic-inactivating enzymes, alterations in target molecules, and decreased uptake or increased elimination by the cell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/>
          <a:stretch>
            <a:fillRect/>
          </a:stretch>
        </p:blipFill>
        <p:spPr bwMode="auto">
          <a:xfrm>
            <a:off x="5029200" y="1752600"/>
            <a:ext cx="347345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584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78845D71-24D8-4F8F-93ED-E62FBF999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8227" y="222912"/>
            <a:ext cx="8559421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Resistance to Antimicrobial Medications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987" y="990600"/>
            <a:ext cx="7587014" cy="29718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Acquisition of resistance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>
                <a:cs typeface="Arial" panose="020B0604020202020204" pitchFamily="34" charset="0"/>
              </a:rPr>
              <a:t>Spontaneous mutations </a:t>
            </a:r>
          </a:p>
          <a:p>
            <a:pPr marL="504825" lvl="2"/>
            <a:r>
              <a:rPr lang="en-US" altLang="en-US" sz="2000" dirty="0">
                <a:cs typeface="Arial" panose="020B0604020202020204" pitchFamily="34" charset="0"/>
              </a:rPr>
              <a:t>Mutations happen at low rate during replication, but can have significant effect</a:t>
            </a:r>
          </a:p>
          <a:p>
            <a:pPr marL="504825" lvl="2"/>
            <a:r>
              <a:rPr lang="en-US" altLang="en-US" sz="2000" dirty="0">
                <a:cs typeface="Arial" panose="020B0604020202020204" pitchFamily="34" charset="0"/>
              </a:rPr>
              <a:t>Just a single base-pair change in gene encoding a ribosomal protein yields resistance to streptomycin</a:t>
            </a:r>
          </a:p>
          <a:p>
            <a:pPr marL="750888" lvl="3"/>
            <a:r>
              <a:rPr lang="en-US" altLang="en-US" sz="1800" dirty="0">
                <a:cs typeface="Arial" panose="020B0604020202020204" pitchFamily="34" charset="0"/>
              </a:rPr>
              <a:t>In a population of</a:t>
            </a:r>
            <a:endParaRPr lang="el-GR" altLang="en-US" sz="2000" dirty="0"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92813"/>
              </p:ext>
            </p:extLst>
          </p:nvPr>
        </p:nvGraphicFramePr>
        <p:xfrm>
          <a:off x="3358541" y="3581400"/>
          <a:ext cx="3667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8541" y="3581400"/>
                        <a:ext cx="366713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0"/>
          <p:cNvSpPr>
            <a:spLocks noGrp="1"/>
          </p:cNvSpPr>
          <p:nvPr>
            <p:ph sz="quarter" idx="18"/>
          </p:nvPr>
        </p:nvSpPr>
        <p:spPr>
          <a:xfrm>
            <a:off x="3758126" y="3552904"/>
            <a:ext cx="4784106" cy="402364"/>
          </a:xfrm>
        </p:spPr>
        <p:txBody>
          <a:bodyPr/>
          <a:lstStyle/>
          <a:p>
            <a:pPr marL="0" lvl="3" indent="0">
              <a:buNone/>
            </a:pPr>
            <a:r>
              <a:rPr lang="en-US" altLang="en-US" dirty="0">
                <a:cs typeface="Arial" panose="020B0604020202020204" pitchFamily="34" charset="0"/>
              </a:rPr>
              <a:t>cells, at least one likely has that mutation; if</a:t>
            </a:r>
            <a:endParaRPr lang="el-GR" altLang="en-US" dirty="0">
              <a:cs typeface="Arial" panose="020B0604020202020204" pitchFamily="34" charset="0"/>
            </a:endParaRPr>
          </a:p>
        </p:txBody>
      </p:sp>
      <p:sp>
        <p:nvSpPr>
          <p:cNvPr id="4" name="Content Placeholder 14"/>
          <p:cNvSpPr>
            <a:spLocks noGrp="1"/>
          </p:cNvSpPr>
          <p:nvPr>
            <p:ph sz="quarter" idx="22"/>
          </p:nvPr>
        </p:nvSpPr>
        <p:spPr>
          <a:xfrm>
            <a:off x="794987" y="3989452"/>
            <a:ext cx="6934200" cy="2304525"/>
          </a:xfrm>
        </p:spPr>
        <p:txBody>
          <a:bodyPr/>
          <a:lstStyle/>
          <a:p>
            <a:pPr marL="808038" lvl="3" indent="-285750">
              <a:buFont typeface="Arial" panose="020B0604020202020204" pitchFamily="34" charset="0"/>
              <a:buChar char="•"/>
            </a:pPr>
            <a:r>
              <a:rPr lang="en-US" altLang="en-US" sz="1800" dirty="0">
                <a:cs typeface="Arial" panose="020B0604020202020204" pitchFamily="34" charset="0"/>
              </a:rPr>
              <a:t>streptomycin is added, only that cell and progeny will replicate,</a:t>
            </a:r>
            <a:r>
              <a:rPr lang="en-US" altLang="en-US" sz="1800" spc="300" dirty="0">
                <a:cs typeface="Arial" panose="020B0604020202020204" pitchFamily="34" charset="0"/>
              </a:rPr>
              <a:t> </a:t>
            </a:r>
            <a:r>
              <a:rPr lang="en-US" altLang="en-US" sz="1800" dirty="0">
                <a:cs typeface="Arial" panose="020B0604020202020204" pitchFamily="34" charset="0"/>
              </a:rPr>
              <a:t>yielding resistant population</a:t>
            </a:r>
          </a:p>
          <a:p>
            <a:pPr marL="504825" lvl="2"/>
            <a:r>
              <a:rPr lang="en-US" altLang="en-US" sz="2000" dirty="0">
                <a:cs typeface="Arial" panose="020B0604020202020204" pitchFamily="34" charset="0"/>
              </a:rPr>
              <a:t>Spontaneous resistance to antibiotics with several different targets or multiple binding sites is less likely</a:t>
            </a:r>
          </a:p>
          <a:p>
            <a:pPr marL="504825" lvl="2"/>
            <a:r>
              <a:rPr lang="en-US" altLang="en-US" sz="2000" u="sng" dirty="0">
                <a:cs typeface="Arial" panose="020B0604020202020204" pitchFamily="34" charset="0"/>
              </a:rPr>
              <a:t>Combination therapy</a:t>
            </a:r>
            <a:r>
              <a:rPr lang="en-US" altLang="en-US" sz="2000" dirty="0">
                <a:cs typeface="Arial" panose="020B0604020202020204" pitchFamily="34" charset="0"/>
              </a:rPr>
              <a:t> of multiple antibiotics is often used; unlikely cells will simultaneously develop resistance</a:t>
            </a:r>
            <a:endParaRPr lang="el-GR" altLang="en-US" sz="20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437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C728064-6955-46A9-A685-5EE663FFA4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8504" y="222912"/>
            <a:ext cx="84582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Resistance to Antimicrobial Medications 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7256" y="990600"/>
            <a:ext cx="7508544" cy="45720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Acquisition of resistance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>
                <a:cs typeface="Arial" panose="020B0604020202020204" pitchFamily="34" charset="0"/>
              </a:rPr>
              <a:t>Gene transfer</a:t>
            </a:r>
          </a:p>
          <a:p>
            <a:pPr marL="490538" lvl="2" indent="-203200"/>
            <a:r>
              <a:rPr lang="en-US" altLang="en-US" sz="2000" dirty="0">
                <a:cs typeface="Arial" panose="020B0604020202020204" pitchFamily="34" charset="0"/>
              </a:rPr>
              <a:t>Genes encoding resistance can spread to different strains, species, even genera</a:t>
            </a:r>
          </a:p>
          <a:p>
            <a:pPr marL="709613" lvl="3"/>
            <a:r>
              <a:rPr lang="en-US" altLang="en-US" sz="1800" dirty="0">
                <a:cs typeface="Arial" panose="020B0604020202020204" pitchFamily="34" charset="0"/>
              </a:rPr>
              <a:t>Most commonly through conjugative transfer of </a:t>
            </a:r>
            <a:br>
              <a:rPr lang="en-US" altLang="en-US" sz="1800" dirty="0">
                <a:cs typeface="Arial" panose="020B0604020202020204" pitchFamily="34" charset="0"/>
              </a:rPr>
            </a:br>
            <a:r>
              <a:rPr lang="en-US" altLang="en-US" sz="1800" u="sng" dirty="0">
                <a:cs typeface="Arial" panose="020B0604020202020204" pitchFamily="34" charset="0"/>
              </a:rPr>
              <a:t>R plasmids</a:t>
            </a:r>
            <a:r>
              <a:rPr lang="en-US" altLang="en-US" sz="1800" dirty="0">
                <a:cs typeface="Arial" panose="020B0604020202020204" pitchFamily="34" charset="0"/>
              </a:rPr>
              <a:t>, which often carry several different resistance genes</a:t>
            </a:r>
          </a:p>
          <a:p>
            <a:pPr marL="490538" lvl="2" indent="-203200"/>
            <a:r>
              <a:rPr lang="en-US" altLang="en-US" sz="2000" dirty="0">
                <a:cs typeface="Arial" panose="020B0604020202020204" pitchFamily="34" charset="0"/>
              </a:rPr>
              <a:t>Resistance genes on R plasmids originate from</a:t>
            </a:r>
          </a:p>
          <a:p>
            <a:pPr marL="682625" lvl="3" indent="-201613"/>
            <a:r>
              <a:rPr lang="en-US" altLang="en-US" sz="1800" dirty="0">
                <a:cs typeface="Arial" panose="020B0604020202020204" pitchFamily="34" charset="0"/>
              </a:rPr>
              <a:t>Spontaneous mutations</a:t>
            </a:r>
          </a:p>
          <a:p>
            <a:pPr marL="709613" lvl="3"/>
            <a:r>
              <a:rPr lang="en-US" altLang="en-US" sz="1800" dirty="0">
                <a:cs typeface="Arial" panose="020B0604020202020204" pitchFamily="34" charset="0"/>
              </a:rPr>
              <a:t>Microbes that naturally produce the antibiotic</a:t>
            </a:r>
          </a:p>
          <a:p>
            <a:pPr marL="941388" lvl="4"/>
            <a:r>
              <a:rPr lang="en-US" altLang="en-US" dirty="0">
                <a:cs typeface="Arial" panose="020B0604020202020204" pitchFamily="34" charset="0"/>
              </a:rPr>
              <a:t>Gene coding for enzyme that modifies aminoglycoside likely originated from the </a:t>
            </a:r>
            <a:r>
              <a:rPr lang="en-US" altLang="en-US" i="1" dirty="0">
                <a:cs typeface="Arial" panose="020B0604020202020204" pitchFamily="34" charset="0"/>
              </a:rPr>
              <a:t>Streptomyces</a:t>
            </a:r>
            <a:r>
              <a:rPr lang="en-US" altLang="en-US" dirty="0">
                <a:cs typeface="Arial" panose="020B0604020202020204" pitchFamily="34" charset="0"/>
              </a:rPr>
              <a:t> species that produces the antibiotic</a:t>
            </a:r>
            <a:endParaRPr lang="el-GR" altLang="en-US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744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E4EF8DC-3A64-4605-B1EA-B8BE8906B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899" y="228600"/>
            <a:ext cx="8700202" cy="863221"/>
          </a:xfrm>
        </p:spPr>
        <p:txBody>
          <a:bodyPr/>
          <a:lstStyle/>
          <a:p>
            <a:r>
              <a:rPr lang="en-US" altLang="en-US" sz="2600" b="1" dirty="0">
                <a:solidFill>
                  <a:prstClr val="black"/>
                </a:solidFill>
              </a:rPr>
              <a:t>Table 20.2 Threats of Resistance to Antimicrobial Medications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2944" y="1084208"/>
            <a:ext cx="6324600" cy="11430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sz="1800" dirty="0"/>
              <a:t>Examples of emerging resistance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</a:pPr>
            <a:r>
              <a:rPr lang="en-US" altLang="en-US" sz="1700" dirty="0">
                <a:cs typeface="Arial" panose="020B0604020202020204" pitchFamily="34" charset="0"/>
              </a:rPr>
              <a:t>CDC published </a:t>
            </a:r>
            <a:r>
              <a:rPr lang="en-US" altLang="en-US" sz="1700" i="1" dirty="0">
                <a:cs typeface="Arial" panose="020B0604020202020204" pitchFamily="34" charset="0"/>
              </a:rPr>
              <a:t>Antibiotic Resistance Threats in the United States</a:t>
            </a:r>
          </a:p>
          <a:p>
            <a:pPr marL="285750" lvl="1">
              <a:spcAft>
                <a:spcPts val="200"/>
              </a:spcAft>
            </a:pPr>
            <a:r>
              <a:rPr lang="en-US" altLang="en-US" sz="1700" dirty="0">
                <a:cs typeface="Arial" panose="020B0604020202020204" pitchFamily="34" charset="0"/>
              </a:rPr>
              <a:t>Most serious threats categorized as urgent, serious, or concerning</a:t>
            </a:r>
            <a:endParaRPr lang="el-GR" altLang="en-US" sz="1700" dirty="0">
              <a:cs typeface="Arial" panose="020B0604020202020204" pitchFamily="34" charset="0"/>
            </a:endParaRPr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858655ED-09DB-4EA5-8F9A-D513AC57B19B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927459368"/>
              </p:ext>
            </p:extLst>
          </p:nvPr>
        </p:nvGraphicFramePr>
        <p:xfrm>
          <a:off x="874700" y="2455809"/>
          <a:ext cx="7391400" cy="28508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44700">
                  <a:extLst>
                    <a:ext uri="{9D8B030D-6E8A-4147-A177-3AD203B41FA5}">
                      <a16:colId xmlns:a16="http://schemas.microsoft.com/office/drawing/2014/main" val="2965888668"/>
                    </a:ext>
                  </a:extLst>
                </a:gridCol>
                <a:gridCol w="5446700">
                  <a:extLst>
                    <a:ext uri="{9D8B030D-6E8A-4147-A177-3AD203B41FA5}">
                      <a16:colId xmlns:a16="http://schemas.microsoft.com/office/drawing/2014/main" val="4230920989"/>
                    </a:ext>
                  </a:extLst>
                </a:gridCol>
              </a:tblGrid>
              <a:tr h="380999">
                <a:tc>
                  <a:txBody>
                    <a:bodyPr/>
                    <a:lstStyle/>
                    <a:p>
                      <a:r>
                        <a:rPr lang="en-US" b="1" dirty="0"/>
                        <a:t>Microorganism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Comm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460750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DC’s Threat Level: Urg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6488761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lostridium diffici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. difficile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uses antibiotic-associated intestinal infections that can sometimes be life-threatening; the organism is considered an urgent threat because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lostridium difficile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fection (CDI) is related to the use of antimicrobial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49281310"/>
                  </a:ext>
                </a:extLst>
              </a:tr>
              <a:tr h="64109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apenem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terobacteriacea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(CRE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mbers of the family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terobacteriacea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 are a common cause of healthcare-associated infections (HAIs). Carbapenems are often a last resort for treating Enterobacteriaceae that are resistant to other options, so CRE infections are very difficult or impossible to treat effectivel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17397536"/>
                  </a:ext>
                </a:extLst>
              </a:tr>
              <a:tr h="64109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rug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eisseria gonorrhoeae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. gonorrhoeae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uses gonorrhea, a sexually transmitted infection. Multi-drug resistance is so widespread that combination therapy using ceftriaxone (a cephalosporin) and azithromycin (a macrolide) is now recommended. 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1163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325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E26026B3-5FC3-4049-A5C3-F0A94A451E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2892"/>
            <a:ext cx="9144000" cy="378514"/>
          </a:xfrm>
        </p:spPr>
        <p:txBody>
          <a:bodyPr/>
          <a:lstStyle/>
          <a:p>
            <a:r>
              <a:rPr lang="en-US" altLang="en-US" sz="2400" b="1" dirty="0">
                <a:solidFill>
                  <a:prstClr val="black"/>
                </a:solidFill>
              </a:rPr>
              <a:t>Table 20.2 Threats of Resistance to Antimicrobial Medications (2)</a:t>
            </a:r>
            <a:endParaRPr lang="en-US" dirty="0"/>
          </a:p>
        </p:txBody>
      </p:sp>
      <p:graphicFrame>
        <p:nvGraphicFramePr>
          <p:cNvPr id="13" name="Table Placeholder 12">
            <a:extLst>
              <a:ext uri="{FF2B5EF4-FFF2-40B4-BE49-F238E27FC236}">
                <a16:creationId xmlns:a16="http://schemas.microsoft.com/office/drawing/2014/main" id="{B6625F42-5BF4-42CD-8B8E-287B8B0C5F48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2687999740"/>
              </p:ext>
            </p:extLst>
          </p:nvPr>
        </p:nvGraphicFramePr>
        <p:xfrm>
          <a:off x="455600" y="741681"/>
          <a:ext cx="8459800" cy="555816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73258">
                  <a:extLst>
                    <a:ext uri="{9D8B030D-6E8A-4147-A177-3AD203B41FA5}">
                      <a16:colId xmlns:a16="http://schemas.microsoft.com/office/drawing/2014/main" val="672674899"/>
                    </a:ext>
                  </a:extLst>
                </a:gridCol>
                <a:gridCol w="6186542">
                  <a:extLst>
                    <a:ext uri="{9D8B030D-6E8A-4147-A177-3AD203B41FA5}">
                      <a16:colId xmlns:a16="http://schemas.microsoft.com/office/drawing/2014/main" val="2183291679"/>
                    </a:ext>
                  </a:extLst>
                </a:gridCol>
              </a:tblGrid>
              <a:tr h="346086">
                <a:tc>
                  <a:txBody>
                    <a:bodyPr/>
                    <a:lstStyle/>
                    <a:p>
                      <a:r>
                        <a:rPr lang="en-US" b="1" dirty="0"/>
                        <a:t>Microorganis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Comm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1628338"/>
                  </a:ext>
                </a:extLst>
              </a:tr>
              <a:tr h="346086">
                <a:tc>
                  <a:txBody>
                    <a:bodyPr/>
                    <a:lstStyle/>
                    <a:p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DC’s Threat Level: Serious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9939916"/>
                  </a:ext>
                </a:extLst>
              </a:tr>
              <a:tr h="37492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ulti-drug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cinetobacter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cinetobacter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species are a common cause of healthcare-associated infections (HAIs); many strains are resistant to multiple antimicrobial medica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65471"/>
                  </a:ext>
                </a:extLst>
              </a:tr>
              <a:tr h="37492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rug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mpylobact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mpylobacter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species are a common cause of foodborne diarrhea; resistance to ciprofloxacin and azithromycin is increasing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7109513"/>
                  </a:ext>
                </a:extLst>
              </a:tr>
              <a:tr h="37492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luconazole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ndida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(a fungu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ndida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species (fungi) are a common cause of healthcare-associated infections (HAIs); relatively few antifungal medications are available, so acquired resistance to even one type is significant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2958377"/>
                  </a:ext>
                </a:extLst>
              </a:tr>
              <a:tr h="51913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xtended-spectrum </a:t>
                      </a:r>
                      <a:r>
                        <a:rPr kumimoji="0" lang="el-G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β-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actamase (ESBL) producing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terobacteriacea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mbers of the family Enterobacteriaceae are a common cause of healthcare-associated infections (HAIs). ESBL-producing Enterobacteriaceae are resistant to all the β-lactam antibiotics, leaving carbapenem as the last treatment optio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211400"/>
                  </a:ext>
                </a:extLst>
              </a:tr>
              <a:tr h="51913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ancomycin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terococcu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(VRE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terococcu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species are a common cause of healthcare-associated infections (HAIs), including urinary tract and bloodstream infections. Enterococci are innately resistant to many antimicrobials, and VRE strains are resistant to nearly all antimicrobial medica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4440553"/>
                  </a:ext>
                </a:extLst>
              </a:tr>
              <a:tr h="51913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ulti-drug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seudomonas aeruginos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. aeruginosa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s a common cause of healthcare-associated infections (HAIs); it is also a common cause of pneumonia in cystic fibrosis patients. P. aeruginosa is innately resistant to many antimicrobials, so multi-drug resistance makes a difficult situation even more challenging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688641"/>
                  </a:ext>
                </a:extLst>
              </a:tr>
              <a:tr h="51913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rug-resistant non-typhoidal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almonell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on-typhoidal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almonella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strains are a common cause of foodborne diarrhea. Uncomplicated infections are not usually treated with antimicrobial medications, but infections that spread to the bloodstream can be life-threatening and should be treate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4208608"/>
                  </a:ext>
                </a:extLst>
              </a:tr>
              <a:tr h="37492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rug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almonella Typh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almonella Typhi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uses typhoid fever, a life-threatening systemic disease. Most illnesses are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ravelrelated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and strains are becoming increasingly resistant to certain treatment op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4696914"/>
                  </a:ext>
                </a:extLst>
              </a:tr>
              <a:tr h="37492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rug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higell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higella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species cause diarrheal diseases that spread easily in conditions of poor sanitation. Widespread antimicrobial resistance makes treatment more difficult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959233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3519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A92CA83-1C4B-4108-9714-A0C62A2950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087" y="228600"/>
            <a:ext cx="8963827" cy="533400"/>
          </a:xfrm>
        </p:spPr>
        <p:txBody>
          <a:bodyPr/>
          <a:lstStyle/>
          <a:p>
            <a:r>
              <a:rPr lang="en-US" altLang="en-US" sz="2400" b="1" dirty="0">
                <a:solidFill>
                  <a:prstClr val="black"/>
                </a:solidFill>
              </a:rPr>
              <a:t>Table 20.2 Threats of Resistance to Antimicrobial Medications (3)</a:t>
            </a:r>
            <a:endParaRPr lang="en-US" dirty="0"/>
          </a:p>
        </p:txBody>
      </p:sp>
      <p:graphicFrame>
        <p:nvGraphicFramePr>
          <p:cNvPr id="13" name="Table Placeholder 12">
            <a:extLst>
              <a:ext uri="{FF2B5EF4-FFF2-40B4-BE49-F238E27FC236}">
                <a16:creationId xmlns:a16="http://schemas.microsoft.com/office/drawing/2014/main" id="{255607EA-715D-4099-ACDE-523C31A4667B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511144047"/>
              </p:ext>
            </p:extLst>
          </p:nvPr>
        </p:nvGraphicFramePr>
        <p:xfrm>
          <a:off x="803565" y="1066800"/>
          <a:ext cx="7812100" cy="54826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79796">
                  <a:extLst>
                    <a:ext uri="{9D8B030D-6E8A-4147-A177-3AD203B41FA5}">
                      <a16:colId xmlns:a16="http://schemas.microsoft.com/office/drawing/2014/main" val="2786540129"/>
                    </a:ext>
                  </a:extLst>
                </a:gridCol>
                <a:gridCol w="5332304">
                  <a:extLst>
                    <a:ext uri="{9D8B030D-6E8A-4147-A177-3AD203B41FA5}">
                      <a16:colId xmlns:a16="http://schemas.microsoft.com/office/drawing/2014/main" val="718257934"/>
                    </a:ext>
                  </a:extLst>
                </a:gridCol>
              </a:tblGrid>
              <a:tr h="361202">
                <a:tc>
                  <a:txBody>
                    <a:bodyPr/>
                    <a:lstStyle/>
                    <a:p>
                      <a:r>
                        <a:rPr lang="en-US" b="1" dirty="0"/>
                        <a:t>Microorganis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Comm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68024279"/>
                  </a:ext>
                </a:extLst>
              </a:tr>
              <a:tr h="1773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DC’s Threat Level: Concern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76934013"/>
                  </a:ext>
                </a:extLst>
              </a:tr>
              <a:tr h="6321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thicillin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taphylococcus aureus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MRSA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. aureus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s a common cause of healthcare-associated (HA) and community-acquired (CA) skin and wound infections. MRSA is resistant to nearly all β-lactam antibiotics; HA-MRSA strains are generally resistant to many other antimicrobial medications as well, so severe infections are typically treated with vancomycin; CA-MRSA strains are usually susceptible to some other op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71965764"/>
                  </a:ext>
                </a:extLst>
              </a:tr>
              <a:tr h="6321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rug-resistant 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treptococcus pneumonia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. pneumoniae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uses pneumonia and meningitis, as well as bloodstream, ear, and sinus infections. Some strains are resistant to a variety of antibiotics, including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enicillin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and macrolid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42222684"/>
                  </a:ext>
                </a:extLst>
              </a:tr>
              <a:tr h="6321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rug-resistant tuberculo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. tuberculosis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uses tuberculosis. Treatment has always been a long and complicated process because the organism is slow-growing and innately resistant to many antimicrobials. Treatment of infections caused by drug-resistant strains takes longer, is more expensive, and carries more health risks. Drug-resistant strains are an increasing problem worldwide, but are relatively rare in the United Stat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91409163"/>
                  </a:ext>
                </a:extLst>
              </a:tr>
              <a:tr h="6321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ancomycin-resistant Staphylococcus aureus (VRSA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. aureus 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uses hospital-acquired (HA) and community-acquired (CA) infections. VRSA strains are resistant to nearly all antimicrobial medica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22365981"/>
                  </a:ext>
                </a:extLst>
              </a:tr>
              <a:tr h="64426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rythromycin-resistant Group A streptococc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roup A streptococcus causes a variety of infections, including pharyngitis, impetigo, and tissue infections. A main concern regarding antibiotic resistance is invasive infections (infections of otherwise sterile body sites)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29233896"/>
                  </a:ext>
                </a:extLst>
              </a:tr>
              <a:tr h="63210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lindamycin-resistant Group B streptococcus</a:t>
                      </a:r>
                      <a:endParaRPr kumimoji="0" 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roup B streptococcus is an important cause of neonatal meningitis; pregnant women who are colonized with the organism are treated to prevent infection of the newbor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306374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197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4A45F3B-AE78-4EB6-81B8-CA0999764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1168" y="228600"/>
            <a:ext cx="84582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Resistance to Antimicrobial Medications (3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40" y="990600"/>
            <a:ext cx="6781800" cy="37338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Examples of emerging resistance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>
                <a:cs typeface="Arial" panose="020B0604020202020204" pitchFamily="34" charset="0"/>
              </a:rPr>
              <a:t>Enterococci: part of normal intestinal microbiota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Common cause of healthcare-associated infections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Intrinsically less susceptible to many antimicrobials</a:t>
            </a:r>
          </a:p>
          <a:p>
            <a:pPr marL="735013" lvl="3"/>
            <a:r>
              <a:rPr lang="en-US" altLang="en-US" dirty="0">
                <a:cs typeface="Arial" panose="020B0604020202020204" pitchFamily="34" charset="0"/>
              </a:rPr>
              <a:t>PBPs have low affinity to many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dirty="0">
                <a:cs typeface="Arial" panose="020B0604020202020204" pitchFamily="34" charset="0"/>
              </a:rPr>
              <a:t>-lactam antibiotics</a:t>
            </a:r>
          </a:p>
          <a:p>
            <a:pPr marL="735013" lvl="3"/>
            <a:r>
              <a:rPr lang="en-US" altLang="en-US" dirty="0">
                <a:cs typeface="Arial" panose="020B0604020202020204" pitchFamily="34" charset="0"/>
              </a:rPr>
              <a:t>Many have R plasmids</a:t>
            </a:r>
          </a:p>
          <a:p>
            <a:pPr marL="735013" lvl="3"/>
            <a:r>
              <a:rPr lang="en-US" altLang="en-US" dirty="0">
                <a:cs typeface="Arial" panose="020B0604020202020204" pitchFamily="34" charset="0"/>
              </a:rPr>
              <a:t>Some code for resistance to vancomycin, yield </a:t>
            </a:r>
            <a:r>
              <a:rPr lang="en-US" altLang="en-US" u="sng" dirty="0">
                <a:cs typeface="Arial" panose="020B0604020202020204" pitchFamily="34" charset="0"/>
              </a:rPr>
              <a:t>vancomycin-resistant enterococci (VRE)</a:t>
            </a:r>
            <a:r>
              <a:rPr lang="en-US" altLang="en-US" dirty="0">
                <a:cs typeface="Arial" panose="020B0604020202020204" pitchFamily="34" charset="0"/>
              </a:rPr>
              <a:t>, which is transferable to other organisms</a:t>
            </a:r>
          </a:p>
          <a:p>
            <a:pPr marL="955675" lvl="4"/>
            <a:r>
              <a:rPr lang="en-US" altLang="en-US" dirty="0">
                <a:cs typeface="Arial" panose="020B0604020202020204" pitchFamily="34" charset="0"/>
              </a:rPr>
              <a:t>Vancomycin often antibiotic of last res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13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7938BB6-0257-4C2D-9FF9-B8452029D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8090" y="228600"/>
            <a:ext cx="84582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Resistance to Antimicrobial Medications (4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5" y="990600"/>
            <a:ext cx="7661565" cy="48006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Examples of emerging resistance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>
                <a:cs typeface="Arial" panose="020B0604020202020204" pitchFamily="34" charset="0"/>
              </a:rPr>
              <a:t>Enterobacteriaceae</a:t>
            </a:r>
            <a:r>
              <a:rPr lang="en-US" altLang="en-US" dirty="0">
                <a:cs typeface="Arial" panose="020B0604020202020204" pitchFamily="34" charset="0"/>
              </a:rPr>
              <a:t> intrinsically resistant to many antibiotics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Outer membrane prevents entry of medications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Some enterics developed ability to produce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dirty="0">
                <a:cs typeface="Arial" panose="020B0604020202020204" pitchFamily="34" charset="0"/>
              </a:rPr>
              <a:t>-lactamases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Some further developed ability to produce extended-spectrum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dirty="0">
                <a:cs typeface="Arial" panose="020B0604020202020204" pitchFamily="34" charset="0"/>
              </a:rPr>
              <a:t>-lactamases (ESBLs); resist cephalosporins and monobactams in addition to penicillins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More recently, </a:t>
            </a:r>
            <a:r>
              <a:rPr lang="en-US" altLang="en-US" u="sng" dirty="0">
                <a:cs typeface="Arial" panose="020B0604020202020204" pitchFamily="34" charset="0"/>
              </a:rPr>
              <a:t>carbapenem-resistant </a:t>
            </a:r>
            <a:r>
              <a:rPr lang="en-US" altLang="en-US" i="1" u="sng" dirty="0"/>
              <a:t>Enterobacteriaceae</a:t>
            </a:r>
            <a:r>
              <a:rPr lang="en-US" altLang="en-US" u="sng" dirty="0"/>
              <a:t> </a:t>
            </a:r>
            <a:r>
              <a:rPr lang="en-US" altLang="en-US" u="sng" dirty="0">
                <a:cs typeface="Arial" panose="020B0604020202020204" pitchFamily="34" charset="0"/>
              </a:rPr>
              <a:t>(CRE)</a:t>
            </a:r>
            <a:r>
              <a:rPr lang="en-US" altLang="en-US" dirty="0">
                <a:cs typeface="Arial" panose="020B0604020202020204" pitchFamily="34" charset="0"/>
              </a:rPr>
              <a:t> strains found</a:t>
            </a:r>
          </a:p>
          <a:p>
            <a:pPr marL="735013" lvl="3"/>
            <a:r>
              <a:rPr lang="en-US" altLang="en-US" sz="2000" dirty="0">
                <a:cs typeface="Arial" panose="020B0604020202020204" pitchFamily="34" charset="0"/>
              </a:rPr>
              <a:t>Resistant to nearly all antibiotics</a:t>
            </a:r>
          </a:p>
          <a:p>
            <a:pPr marL="735013" lvl="3"/>
            <a:r>
              <a:rPr lang="en-US" altLang="en-US" sz="2000" dirty="0">
                <a:cs typeface="Arial" panose="020B0604020202020204" pitchFamily="34" charset="0"/>
              </a:rPr>
              <a:t>Replaced with colistin, once considered too toxic for use</a:t>
            </a:r>
          </a:p>
          <a:p>
            <a:pPr marL="969963" lvl="4"/>
            <a:r>
              <a:rPr lang="en-US" altLang="en-US" dirty="0">
                <a:cs typeface="Arial" panose="020B0604020202020204" pitchFamily="34" charset="0"/>
              </a:rPr>
              <a:t>Plasmid-encoded resistance to colistin recently discovered</a:t>
            </a:r>
          </a:p>
        </p:txBody>
      </p:sp>
    </p:spTree>
    <p:extLst>
      <p:ext uri="{BB962C8B-B14F-4D97-AF65-F5344CB8AC3E}">
        <p14:creationId xmlns:p14="http://schemas.microsoft.com/office/powerpoint/2010/main" val="1323176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5EBBE7E-3C88-42AD-B531-41DC8024E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28600"/>
            <a:ext cx="85344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Resistance to Antimicrobial Medications (5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6" y="990600"/>
            <a:ext cx="7487555" cy="55626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Examples of emerging resistance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>
                <a:cs typeface="Arial" panose="020B0604020202020204" pitchFamily="34" charset="0"/>
              </a:rPr>
              <a:t>Mycobacterium tuberculosis</a:t>
            </a:r>
            <a:r>
              <a:rPr lang="en-US" altLang="en-US" dirty="0">
                <a:cs typeface="Arial" panose="020B0604020202020204" pitchFamily="34" charset="0"/>
              </a:rPr>
              <a:t> requires long treatment</a:t>
            </a:r>
          </a:p>
          <a:p>
            <a:pPr marL="490538" lvl="2" defTabSz="595313"/>
            <a:r>
              <a:rPr lang="en-US" altLang="en-US" dirty="0">
                <a:cs typeface="Arial" panose="020B0604020202020204" pitchFamily="34" charset="0"/>
              </a:rPr>
              <a:t>Can become resistant to first-line antibiotics via mutation</a:t>
            </a:r>
          </a:p>
          <a:p>
            <a:pPr marL="490538" lvl="2" defTabSz="595313"/>
            <a:r>
              <a:rPr lang="en-US" altLang="en-US" dirty="0">
                <a:cs typeface="Arial" panose="020B0604020202020204" pitchFamily="34" charset="0"/>
              </a:rPr>
              <a:t>Large numbers of cells found in active infection, so likely at least one cell has developed resistance</a:t>
            </a:r>
          </a:p>
          <a:p>
            <a:pPr marL="723900" lvl="3" indent="-220663"/>
            <a:r>
              <a:rPr lang="en-US" altLang="en-US" sz="2000" dirty="0">
                <a:cs typeface="Arial" panose="020B0604020202020204" pitchFamily="34" charset="0"/>
              </a:rPr>
              <a:t>Combination therapy is therefore required</a:t>
            </a:r>
          </a:p>
          <a:p>
            <a:pPr marL="490538" lvl="2" defTabSz="595313"/>
            <a:r>
              <a:rPr lang="en-US" altLang="en-US" dirty="0">
                <a:cs typeface="Arial" panose="020B0604020202020204" pitchFamily="34" charset="0"/>
              </a:rPr>
              <a:t>6 months or more of treatment necessary due to slow rate of growth; many patients do not comply</a:t>
            </a:r>
          </a:p>
          <a:p>
            <a:pPr marL="723900" lvl="3" indent="-220663"/>
            <a:r>
              <a:rPr lang="en-US" altLang="en-US" sz="2000" u="sng" dirty="0">
                <a:cs typeface="Arial" panose="020B0604020202020204" pitchFamily="34" charset="0"/>
              </a:rPr>
              <a:t>Multi-drug-resistant tuberculosis (MDR-TB)</a:t>
            </a:r>
            <a:r>
              <a:rPr lang="en-US" altLang="en-US" sz="2000" dirty="0">
                <a:cs typeface="Arial" panose="020B0604020202020204" pitchFamily="34" charset="0"/>
              </a:rPr>
              <a:t> resist two favored first-line antibiotics: isoniazid and rifampin</a:t>
            </a:r>
          </a:p>
          <a:p>
            <a:pPr marL="1025525" lvl="4"/>
            <a:r>
              <a:rPr lang="en-US" altLang="en-US" sz="1800" dirty="0">
                <a:cs typeface="Arial" panose="020B0604020202020204" pitchFamily="34" charset="0"/>
              </a:rPr>
              <a:t>Directly observed therapy (DOT) can prevent emergence</a:t>
            </a:r>
          </a:p>
          <a:p>
            <a:pPr marL="736600" lvl="3" indent="-220663"/>
            <a:r>
              <a:rPr lang="en-US" altLang="en-US" sz="2000" u="sng" dirty="0">
                <a:cs typeface="Arial" panose="020B0604020202020204" pitchFamily="34" charset="0"/>
              </a:rPr>
              <a:t>Extensively drug-resistant tuberculosis (XDR-TB)</a:t>
            </a:r>
            <a:r>
              <a:rPr lang="en-US" altLang="en-US" sz="2000" dirty="0">
                <a:cs typeface="Arial" panose="020B0604020202020204" pitchFamily="34" charset="0"/>
              </a:rPr>
              <a:t> of even greater concern, additionally resist three or more second-line anti-TB medications</a:t>
            </a:r>
            <a:endParaRPr lang="el-GR" altLang="en-US" sz="20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472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>
          <a:xfrm>
            <a:off x="658090" y="228600"/>
            <a:ext cx="84582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Resistance to Antimicrobial Medications (6)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>
          <a:xfrm>
            <a:off x="803565" y="990600"/>
            <a:ext cx="7502235" cy="37338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Examples of emerging resistance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Neisseria gonorrhoeae</a:t>
            </a:r>
            <a:r>
              <a:rPr lang="en-US" altLang="en-US" dirty="0"/>
              <a:t> was once very susceptible to penicillin</a:t>
            </a:r>
            <a:r>
              <a:rPr lang="en-US" altLang="en-US" i="1" dirty="0"/>
              <a:t> </a:t>
            </a:r>
            <a:endParaRPr lang="en-US" altLang="en-US" dirty="0"/>
          </a:p>
          <a:p>
            <a:pPr marL="512763" lvl="2"/>
            <a:r>
              <a:rPr lang="en-US" altLang="en-US" dirty="0"/>
              <a:t>Some strains developed resistance through mutation; others acquired a plasmid that encoded production of penicillinase</a:t>
            </a:r>
          </a:p>
          <a:p>
            <a:pPr marL="512763" lvl="2"/>
            <a:r>
              <a:rPr lang="en-US" altLang="en-US" dirty="0"/>
              <a:t>Other treatments were used, but led to more resistance</a:t>
            </a:r>
          </a:p>
          <a:p>
            <a:pPr marL="512763" lvl="2"/>
            <a:r>
              <a:rPr lang="en-US" altLang="en-US" dirty="0"/>
              <a:t>Only certain cephalosporins are reliably effective</a:t>
            </a:r>
          </a:p>
          <a:p>
            <a:pPr marL="512763" lvl="2"/>
            <a:r>
              <a:rPr lang="en-US" altLang="en-US" dirty="0"/>
              <a:t>Newer combination therapy minimizes resistance</a:t>
            </a:r>
          </a:p>
          <a:p>
            <a:pPr marL="709613" lvl="3"/>
            <a:r>
              <a:rPr lang="en-US" altLang="en-US" sz="2000" dirty="0"/>
              <a:t>Intramuscular dose of ceftriaxone with oral dose of azithromycin</a:t>
            </a:r>
          </a:p>
        </p:txBody>
      </p:sp>
    </p:spTree>
    <p:extLst>
      <p:ext uri="{BB962C8B-B14F-4D97-AF65-F5344CB8AC3E}">
        <p14:creationId xmlns:p14="http://schemas.microsoft.com/office/powerpoint/2010/main" val="1810216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816" y="233588"/>
            <a:ext cx="8912369" cy="981768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History and Development of Antimicrobial Medications (1)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565" y="1371600"/>
            <a:ext cx="7883235" cy="2971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Discovery of antibiotic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Selman Waksman purified streptomycin from soil bacterium </a:t>
            </a:r>
            <a:r>
              <a:rPr lang="en-US" altLang="en-US" i="1" dirty="0"/>
              <a:t>Streptomyces griseus</a:t>
            </a:r>
          </a:p>
          <a:p>
            <a:pPr marL="539750" lvl="2"/>
            <a:r>
              <a:rPr lang="en-US" altLang="en-US" sz="2400" dirty="0"/>
              <a:t>Researchers began screening hundreds of thousands of microbes for antibiotics</a:t>
            </a:r>
          </a:p>
          <a:p>
            <a:pPr marL="539750" lvl="2"/>
            <a:r>
              <a:rPr lang="en-US" altLang="en-US" sz="2400" dirty="0"/>
              <a:t>Pharmaceutical companies today examine soil samples from around world</a:t>
            </a:r>
          </a:p>
        </p:txBody>
      </p:sp>
    </p:spTree>
    <p:extLst>
      <p:ext uri="{BB962C8B-B14F-4D97-AF65-F5344CB8AC3E}">
        <p14:creationId xmlns:p14="http://schemas.microsoft.com/office/powerpoint/2010/main" val="355084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>
          <a:xfrm>
            <a:off x="658095" y="228600"/>
            <a:ext cx="84582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Resistance to Antimicrobial Medications (7)</a:t>
            </a:r>
          </a:p>
        </p:txBody>
      </p:sp>
      <p:sp>
        <p:nvSpPr>
          <p:cNvPr id="121859" name="Content Placeholder 2"/>
          <p:cNvSpPr>
            <a:spLocks noGrp="1"/>
          </p:cNvSpPr>
          <p:nvPr>
            <p:ph idx="1"/>
          </p:nvPr>
        </p:nvSpPr>
        <p:spPr>
          <a:xfrm>
            <a:off x="796842" y="990600"/>
            <a:ext cx="7495310" cy="5257800"/>
          </a:xfrm>
        </p:spPr>
        <p:txBody>
          <a:bodyPr/>
          <a:lstStyle/>
          <a:p>
            <a:r>
              <a:rPr lang="en-US" altLang="en-US" dirty="0"/>
              <a:t>Examples of emerging resistance</a:t>
            </a:r>
          </a:p>
          <a:p>
            <a:pPr marL="285750" lvl="1"/>
            <a:r>
              <a:rPr lang="en-US" altLang="en-US" i="1" dirty="0">
                <a:cs typeface="Arial" panose="020B0604020202020204" pitchFamily="34" charset="0"/>
              </a:rPr>
              <a:t>Staphylococcus aureus</a:t>
            </a:r>
            <a:r>
              <a:rPr lang="en-US" altLang="en-US" dirty="0">
                <a:cs typeface="Arial" panose="020B0604020202020204" pitchFamily="34" charset="0"/>
              </a:rPr>
              <a:t>: increasingly resistant</a:t>
            </a:r>
          </a:p>
          <a:p>
            <a:pPr marL="512763" lvl="2" eaLnBrk="1" hangingPunct="1"/>
            <a:r>
              <a:rPr lang="en-US" altLang="en-US" dirty="0">
                <a:cs typeface="Arial" panose="020B0604020202020204" pitchFamily="34" charset="0"/>
              </a:rPr>
              <a:t>Common cause of healthcare-associated infections</a:t>
            </a:r>
          </a:p>
          <a:p>
            <a:pPr marL="512763" lvl="2" eaLnBrk="1" hangingPunct="1"/>
            <a:r>
              <a:rPr lang="en-US" altLang="en-US" dirty="0">
                <a:cs typeface="Arial" panose="020B0604020202020204" pitchFamily="34" charset="0"/>
              </a:rPr>
              <a:t>Most strains resistant to penicillin, encode penicillinase</a:t>
            </a:r>
          </a:p>
          <a:p>
            <a:pPr marL="512763" lvl="2" eaLnBrk="1" hangingPunct="1"/>
            <a:r>
              <a:rPr lang="en-US" altLang="en-US" dirty="0">
                <a:cs typeface="Arial" panose="020B0604020202020204" pitchFamily="34" charset="0"/>
              </a:rPr>
              <a:t>New strains emerged having PBPs with low affinity for most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dirty="0">
                <a:cs typeface="Arial" panose="020B0604020202020204" pitchFamily="34" charset="0"/>
              </a:rPr>
              <a:t>-lactam antibiotics (ceftaroline binds new PBP)</a:t>
            </a:r>
          </a:p>
          <a:p>
            <a:pPr marL="735013" lvl="3" eaLnBrk="1" hangingPunct="1"/>
            <a:r>
              <a:rPr lang="en-US" altLang="en-US" sz="2000" u="sng" dirty="0">
                <a:cs typeface="Arial" panose="020B0604020202020204" pitchFamily="34" charset="0"/>
              </a:rPr>
              <a:t>Methicillin-resistant </a:t>
            </a:r>
            <a:r>
              <a:rPr lang="en-US" altLang="en-US" sz="2000" i="1" u="sng" dirty="0">
                <a:cs typeface="Arial" panose="020B0604020202020204" pitchFamily="34" charset="0"/>
              </a:rPr>
              <a:t>Staphylococcus aureus</a:t>
            </a:r>
            <a:r>
              <a:rPr lang="en-US" altLang="en-US" sz="2000" dirty="0">
                <a:cs typeface="Arial" panose="020B0604020202020204" pitchFamily="34" charset="0"/>
              </a:rPr>
              <a:t> (MRSA)</a:t>
            </a:r>
          </a:p>
          <a:p>
            <a:pPr marL="735013" lvl="3" eaLnBrk="1" hangingPunct="1"/>
            <a:r>
              <a:rPr lang="en-US" altLang="en-US" sz="2000" dirty="0">
                <a:cs typeface="Arial" panose="020B0604020202020204" pitchFamily="34" charset="0"/>
              </a:rPr>
              <a:t>Healthcare-associated (HA-MRSA) resistant to wide range of antibiotics, usually treated with vancomycin</a:t>
            </a:r>
          </a:p>
          <a:p>
            <a:pPr marL="984250" lvl="4" eaLnBrk="1" hangingPunct="1"/>
            <a:r>
              <a:rPr lang="en-US" altLang="en-US" sz="1800" dirty="0">
                <a:cs typeface="Arial" panose="020B0604020202020204" pitchFamily="34" charset="0"/>
              </a:rPr>
              <a:t>Hospitals have reported resistant isolates; strict guidelines have halted spread of </a:t>
            </a:r>
            <a:r>
              <a:rPr lang="en-US" altLang="en-US" sz="1800" u="sng" dirty="0">
                <a:cs typeface="Arial" panose="020B0604020202020204" pitchFamily="34" charset="0"/>
              </a:rPr>
              <a:t>vancomycin-intermediate </a:t>
            </a:r>
            <a:r>
              <a:rPr lang="en-US" altLang="en-US" sz="1800" i="1" u="sng" dirty="0">
                <a:cs typeface="Arial" panose="020B0604020202020204" pitchFamily="34" charset="0"/>
              </a:rPr>
              <a:t>S. aureus</a:t>
            </a:r>
            <a:r>
              <a:rPr lang="en-US" altLang="en-US" sz="1800" dirty="0">
                <a:cs typeface="Arial" panose="020B0604020202020204" pitchFamily="34" charset="0"/>
              </a:rPr>
              <a:t> (VISA) and </a:t>
            </a:r>
            <a:r>
              <a:rPr lang="en-US" altLang="en-US" sz="1800" u="sng" dirty="0">
                <a:cs typeface="Arial" panose="020B0604020202020204" pitchFamily="34" charset="0"/>
              </a:rPr>
              <a:t>vancomycin-resistant </a:t>
            </a:r>
            <a:r>
              <a:rPr lang="en-US" altLang="en-US" sz="1800" i="1" u="sng" dirty="0">
                <a:cs typeface="Arial" panose="020B0604020202020204" pitchFamily="34" charset="0"/>
              </a:rPr>
              <a:t>S. aureus</a:t>
            </a:r>
            <a:r>
              <a:rPr lang="en-US" altLang="en-US" sz="1800" dirty="0">
                <a:cs typeface="Arial" panose="020B0604020202020204" pitchFamily="34" charset="0"/>
              </a:rPr>
              <a:t> (VRSA) strains</a:t>
            </a:r>
          </a:p>
          <a:p>
            <a:pPr marL="504825" lvl="2" eaLnBrk="1" hangingPunct="1"/>
            <a:r>
              <a:rPr lang="en-US" altLang="en-US" sz="2000" dirty="0">
                <a:cs typeface="Arial" panose="020B0604020202020204" pitchFamily="34" charset="0"/>
              </a:rPr>
              <a:t>Community acquired (CA-MRSA) currently treatable</a:t>
            </a:r>
          </a:p>
        </p:txBody>
      </p:sp>
    </p:spTree>
    <p:extLst>
      <p:ext uri="{BB962C8B-B14F-4D97-AF65-F5344CB8AC3E}">
        <p14:creationId xmlns:p14="http://schemas.microsoft.com/office/powerpoint/2010/main" val="2537476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A4A4908-18E4-4043-A48E-BE593548CB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1165" y="228600"/>
            <a:ext cx="84582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Resistance to Antimicrobial Medications (8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5" y="990600"/>
            <a:ext cx="7578435" cy="21336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Examples of emerging resistance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>
                <a:cs typeface="Arial" panose="020B0604020202020204" pitchFamily="34" charset="0"/>
              </a:rPr>
              <a:t>Streptococcus pneumoniae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Historically susceptible; some recently acquired penicillin resistance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Produce PBPs with lower affinity, likely via DNA-mediated transformation involving other </a:t>
            </a:r>
            <a:r>
              <a:rPr lang="en-US" altLang="en-US" i="1" dirty="0">
                <a:cs typeface="Arial" panose="020B0604020202020204" pitchFamily="34" charset="0"/>
              </a:rPr>
              <a:t>Streptococcus</a:t>
            </a:r>
            <a:r>
              <a:rPr lang="en-US" altLang="en-US" dirty="0">
                <a:cs typeface="Arial" panose="020B0604020202020204" pitchFamily="34" charset="0"/>
              </a:rPr>
              <a:t> species</a:t>
            </a:r>
          </a:p>
        </p:txBody>
      </p:sp>
    </p:spTree>
    <p:extLst>
      <p:ext uri="{BB962C8B-B14F-4D97-AF65-F5344CB8AC3E}">
        <p14:creationId xmlns:p14="http://schemas.microsoft.com/office/powerpoint/2010/main" val="2734931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56412B9-37C8-484E-A440-53469DB1C7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28600"/>
            <a:ext cx="8312727" cy="10668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Resistance to Antimicrobial Medications –Figure 20.15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5" y="1397461"/>
            <a:ext cx="5534890" cy="2530304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sz="2000" dirty="0"/>
              <a:t>Preventing resistance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1800" dirty="0">
                <a:cs typeface="Arial" panose="020B0604020202020204" pitchFamily="34" charset="0"/>
              </a:rPr>
              <a:t>Will require cooperation from everyone globally</a:t>
            </a:r>
          </a:p>
          <a:p>
            <a:pPr marL="285750" lvl="1"/>
            <a:r>
              <a:rPr lang="en-US" altLang="en-US" sz="1800" dirty="0">
                <a:cs typeface="Arial" panose="020B0604020202020204" pitchFamily="34" charset="0"/>
              </a:rPr>
              <a:t>Responsibilities of physicians and healthcare workers</a:t>
            </a:r>
          </a:p>
          <a:p>
            <a:pPr marL="527050" lvl="2"/>
            <a:r>
              <a:rPr lang="en-US" altLang="en-US" sz="1600" dirty="0">
                <a:cs typeface="Arial" panose="020B0604020202020204" pitchFamily="34" charset="0"/>
              </a:rPr>
              <a:t>Increase efforts to identify cause of infection</a:t>
            </a:r>
          </a:p>
          <a:p>
            <a:pPr marL="527050" lvl="2"/>
            <a:r>
              <a:rPr lang="en-US" altLang="en-US" sz="1600" dirty="0">
                <a:cs typeface="Arial" panose="020B0604020202020204" pitchFamily="34" charset="0"/>
              </a:rPr>
              <a:t>Only prescribe suitable antimicrobials when appropriate</a:t>
            </a:r>
          </a:p>
          <a:p>
            <a:pPr marL="527050" lvl="2"/>
            <a:r>
              <a:rPr lang="en-US" altLang="en-US" sz="1600" dirty="0">
                <a:cs typeface="Arial" panose="020B0604020202020204" pitchFamily="34" charset="0"/>
              </a:rPr>
              <a:t>Antimicrobial stewardship programs to monitor</a:t>
            </a:r>
          </a:p>
        </p:txBody>
      </p:sp>
      <p:pic>
        <p:nvPicPr>
          <p:cNvPr id="124932" name="Picture 4" descr="The rate of antibiotic prescriptions varies widely by state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47"/>
          <a:stretch>
            <a:fillRect/>
          </a:stretch>
        </p:blipFill>
        <p:spPr bwMode="auto">
          <a:xfrm>
            <a:off x="2590800" y="3900644"/>
            <a:ext cx="3913994" cy="2530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218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C7D9572-2C42-4660-ABE0-03EDA8A3D4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1165" y="228600"/>
            <a:ext cx="84582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Resistance to Antimicrobial Medications (9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5" y="990600"/>
            <a:ext cx="7723910" cy="47244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Preventing resistance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>
                <a:cs typeface="Arial" panose="020B0604020202020204" pitchFamily="34" charset="0"/>
              </a:rPr>
              <a:t>Responsibilities of patients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Carefully follow instructions even if inconvenient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Essential to maintain adequate blood levels of antibiotic; skipping a dose may reduce levels, allowing less-sensitive microbes a chance to grow and spread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Failure to complete treatment may not kill least-sensitive organisms, allowing subsequent spread</a:t>
            </a:r>
            <a:endParaRPr lang="en-US" altLang="en-US" dirty="0"/>
          </a:p>
          <a:p>
            <a:pPr marL="285750" lvl="1"/>
            <a:r>
              <a:rPr lang="en-US" altLang="en-US" dirty="0">
                <a:cs typeface="Arial" panose="020B0604020202020204" pitchFamily="34" charset="0"/>
              </a:rPr>
              <a:t>The importance of an educated public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Antibiotics ineffective against viruses; cannot cure common cold!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Misuse selects for antibiotic-resistant bacteria in normal microbiota; they can eventually transfer R plasmids to pathogens</a:t>
            </a:r>
          </a:p>
        </p:txBody>
      </p:sp>
    </p:spTree>
    <p:extLst>
      <p:ext uri="{BB962C8B-B14F-4D97-AF65-F5344CB8AC3E}">
        <p14:creationId xmlns:p14="http://schemas.microsoft.com/office/powerpoint/2010/main" val="669407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9688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Resistance to Antimicrobial Medications (10)</a:t>
            </a:r>
          </a:p>
        </p:txBody>
      </p:sp>
      <p:sp>
        <p:nvSpPr>
          <p:cNvPr id="129027" name="Content Placeholder 2"/>
          <p:cNvSpPr>
            <a:spLocks noGrp="1"/>
          </p:cNvSpPr>
          <p:nvPr>
            <p:ph idx="1"/>
          </p:nvPr>
        </p:nvSpPr>
        <p:spPr>
          <a:xfrm>
            <a:off x="803565" y="990600"/>
            <a:ext cx="7426035" cy="3810000"/>
          </a:xfrm>
        </p:spPr>
        <p:txBody>
          <a:bodyPr/>
          <a:lstStyle/>
          <a:p>
            <a:pPr eaLnBrk="1" hangingPunct="1">
              <a:spcAft>
                <a:spcPts val="1500"/>
              </a:spcAft>
            </a:pPr>
            <a:r>
              <a:rPr lang="en-US" altLang="en-US" dirty="0">
                <a:cs typeface="Arial" panose="020B0604020202020204" pitchFamily="34" charset="0"/>
              </a:rPr>
              <a:t>Preventing resistance</a:t>
            </a:r>
          </a:p>
          <a:p>
            <a:pPr marL="285750" lvl="1" eaLnBrk="1" hangingPunct="1">
              <a:spcBef>
                <a:spcPts val="0"/>
              </a:spcBef>
            </a:pPr>
            <a:r>
              <a:rPr lang="en-US" altLang="en-US" dirty="0">
                <a:cs typeface="Arial" panose="020B0604020202020204" pitchFamily="34" charset="0"/>
              </a:rPr>
              <a:t>Global impacts of the use of antimicrobial medications</a:t>
            </a:r>
          </a:p>
          <a:p>
            <a:pPr marL="527050" lvl="2" eaLnBrk="1" hangingPunct="1"/>
            <a:r>
              <a:rPr lang="en-US" altLang="en-US" sz="2000" dirty="0">
                <a:cs typeface="Arial" panose="020B0604020202020204" pitchFamily="34" charset="0"/>
              </a:rPr>
              <a:t>Overuse is a worldwide concern; resistant microbes recognize no political boundaries</a:t>
            </a:r>
          </a:p>
          <a:p>
            <a:pPr marL="527050" lvl="2" eaLnBrk="1" hangingPunct="1"/>
            <a:r>
              <a:rPr lang="en-US" altLang="en-US" sz="2000" dirty="0">
                <a:cs typeface="Arial" panose="020B0604020202020204" pitchFamily="34" charset="0"/>
              </a:rPr>
              <a:t>Antimicrobial antibiotics available without prescription in many parts of the world, may allow improper use</a:t>
            </a:r>
          </a:p>
          <a:p>
            <a:pPr marL="527050" lvl="2" eaLnBrk="1" hangingPunct="1"/>
            <a:r>
              <a:rPr lang="en-US" altLang="en-US" sz="2000" dirty="0">
                <a:cs typeface="Arial" panose="020B0604020202020204" pitchFamily="34" charset="0"/>
              </a:rPr>
              <a:t>Antimicrobial antibiotics used in animal feeds at low levels to enhance growth; selects for antibiotic-resistant microbes</a:t>
            </a:r>
          </a:p>
          <a:p>
            <a:pPr marL="762000" lvl="3" eaLnBrk="1" hangingPunct="1"/>
            <a:r>
              <a:rPr lang="en-US" altLang="en-US" sz="2000" dirty="0">
                <a:cs typeface="Arial" panose="020B0604020202020204" pitchFamily="34" charset="0"/>
              </a:rPr>
              <a:t>Resistant </a:t>
            </a:r>
            <a:r>
              <a:rPr lang="en-US" altLang="en-US" sz="2000" i="1" dirty="0">
                <a:cs typeface="Arial" panose="020B0604020202020204" pitchFamily="34" charset="0"/>
              </a:rPr>
              <a:t>Salmonella </a:t>
            </a:r>
            <a:r>
              <a:rPr lang="en-US" altLang="en-US" sz="2000" dirty="0">
                <a:cs typeface="Arial" panose="020B0604020202020204" pitchFamily="34" charset="0"/>
              </a:rPr>
              <a:t>strains linked to animals</a:t>
            </a:r>
            <a:endParaRPr lang="el-GR" altLang="en-US" sz="20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85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>
            <a:extLst>
              <a:ext uri="{FF2B5EF4-FFF2-40B4-BE49-F238E27FC236}">
                <a16:creationId xmlns:a16="http://schemas.microsoft.com/office/drawing/2014/main" id="{59AD5836-FD2E-4D61-A0BB-68F7D1E0FA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462" y="228600"/>
            <a:ext cx="8875076" cy="457200"/>
          </a:xfrm>
        </p:spPr>
        <p:txBody>
          <a:bodyPr/>
          <a:lstStyle/>
          <a:p>
            <a:r>
              <a:rPr lang="en-US" altLang="en-US" sz="2600" b="1" dirty="0">
                <a:solidFill>
                  <a:prstClr val="black"/>
                </a:solidFill>
              </a:rPr>
              <a:t>Mechanisms of Action of Antiviral Medications – Figure 20.16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9" y="990600"/>
            <a:ext cx="7536861" cy="119545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Viruses difficult to target selectively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</a:pPr>
            <a:r>
              <a:rPr lang="en-US" altLang="en-US" dirty="0">
                <a:cs typeface="Arial" panose="020B0604020202020204" pitchFamily="34" charset="0"/>
              </a:rPr>
              <a:t>Rely on host cell’s metabolic machinery; lack cell walls, ribosomes, other structures targeted by antibiotic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3EBF64E7-DFA5-4105-96C1-44B6AC22C73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3570" y="2294605"/>
            <a:ext cx="3565316" cy="1694743"/>
          </a:xfrm>
        </p:spPr>
        <p:txBody>
          <a:bodyPr/>
          <a:lstStyle/>
          <a:p>
            <a:pPr marL="285750" lvl="1"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Many encode polymerases; represent potential targets</a:t>
            </a:r>
          </a:p>
          <a:p>
            <a:pPr marL="285750" lvl="1"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Scientists trying to develop </a:t>
            </a:r>
            <a:r>
              <a:rPr lang="en-US" altLang="en-US" sz="2000" u="sng" dirty="0">
                <a:solidFill>
                  <a:prstClr val="black"/>
                </a:solidFill>
                <a:cs typeface="Arial" panose="020B0604020202020204" pitchFamily="34" charset="0"/>
              </a:rPr>
              <a:t>antiviral medications</a:t>
            </a: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 that interfere with viral replication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891A533-5ED0-4AFB-BE15-A006D2CB5A3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3569" y="4043283"/>
            <a:ext cx="3158831" cy="2205117"/>
          </a:xfrm>
        </p:spPr>
        <p:txBody>
          <a:bodyPr/>
          <a:lstStyle/>
          <a:p>
            <a:pPr marL="285750" lvl="1"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Current options effective only against specific type of virus; none eliminate latent infections</a:t>
            </a:r>
          </a:p>
          <a:p>
            <a:pPr marL="285750" lvl="1">
              <a:spcBef>
                <a:spcPct val="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Fixed dose combinations counter development of viral resistance</a:t>
            </a:r>
            <a:endParaRPr lang="el-GR" altLang="en-US" sz="2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130052" name="Picture 5" descr="Antiviral medications target individual steps in viral replication and typically are effective only for a specific viru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21"/>
          <a:stretch>
            <a:fillRect/>
          </a:stretch>
        </p:blipFill>
        <p:spPr bwMode="auto">
          <a:xfrm>
            <a:off x="4724400" y="2338450"/>
            <a:ext cx="3494088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556CB03B-5958-428D-8FB7-6921F76E5575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329148" y="6560130"/>
            <a:ext cx="5678088" cy="252350"/>
          </a:xfrm>
        </p:spPr>
        <p:txBody>
          <a:bodyPr anchor="ctr"/>
          <a:lstStyle/>
          <a:p>
            <a:pPr algn="l"/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hlinkClick r:id="" action="ppaction://noaction"/>
              </a:rPr>
              <a:t>Mechanisms of Action of Antiviral Medications – Figure 20.16 </a:t>
            </a:r>
            <a:r>
              <a:rPr lang="en-US" sz="1200" dirty="0">
                <a:hlinkClick r:id="" action="ppaction://noaction"/>
              </a:rPr>
              <a:t>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76959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91412670-FD02-4948-BAA0-50583B7F4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51" y="228600"/>
            <a:ext cx="9077298" cy="11430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Mechanisms of Action of Antiviral Medications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9" y="1350822"/>
            <a:ext cx="6892631" cy="21336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Prevent viral entry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Some HIV medications prevent viral entry </a:t>
            </a:r>
          </a:p>
          <a:p>
            <a:pPr marL="512763" lvl="2"/>
            <a:r>
              <a:rPr lang="en-US" altLang="en-US" dirty="0"/>
              <a:t>Enfuvirtide (ENF) is a fusion inhibitor; binds to an HIV protein that promotes fusion of viral envelope with cell membrane</a:t>
            </a:r>
          </a:p>
          <a:p>
            <a:pPr marL="512763" lvl="2"/>
            <a:r>
              <a:rPr lang="en-US" altLang="en-US" dirty="0"/>
              <a:t>Maraviroc (MCV) blocks HIV co-receptor CCR5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C8A6B2A-B356-45C5-974C-7CD1C323E9A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18865" y="3484422"/>
            <a:ext cx="7376103" cy="1773378"/>
          </a:xfrm>
        </p:spPr>
        <p:txBody>
          <a:bodyPr/>
          <a:lstStyle/>
          <a:p>
            <a:pPr marL="0" lvl="0" indent="0"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Interfere with viral uncoating</a:t>
            </a:r>
          </a:p>
          <a:p>
            <a:pPr marL="285750" lvl="1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Nucleic acid must separate from protein coat</a:t>
            </a:r>
          </a:p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Two chemicals target this step in influenza, but they are no longer used due to widespread resistance</a:t>
            </a:r>
          </a:p>
        </p:txBody>
      </p:sp>
    </p:spTree>
    <p:extLst>
      <p:ext uri="{BB962C8B-B14F-4D97-AF65-F5344CB8AC3E}">
        <p14:creationId xmlns:p14="http://schemas.microsoft.com/office/powerpoint/2010/main" val="2379968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D24D1B6-EB56-40C6-A781-0353DDAB59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51" y="228599"/>
            <a:ext cx="9077298" cy="1108881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Mechanisms of Action of Antiviral Medications 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5" y="1544780"/>
            <a:ext cx="7730835" cy="44196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Interfere with nucleic acid synthesi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Most effective target virally encoded enzymes used during replication of viral nucleic acid</a:t>
            </a:r>
          </a:p>
          <a:p>
            <a:pPr marL="512763" lvl="2"/>
            <a:r>
              <a:rPr lang="en-US" altLang="en-US" dirty="0"/>
              <a:t>Mostly limited to treating herpesviruses, HBV, HCV, HIV</a:t>
            </a:r>
          </a:p>
          <a:p>
            <a:pPr marL="285750" lvl="1"/>
            <a:r>
              <a:rPr lang="en-US" altLang="en-US" dirty="0"/>
              <a:t>Nucleoside and nucleotide analogs</a:t>
            </a:r>
          </a:p>
          <a:p>
            <a:pPr marL="512763" lvl="2"/>
            <a:r>
              <a:rPr lang="en-US" altLang="en-US" dirty="0"/>
              <a:t>Structure similar to building blocks of DNA, RNA</a:t>
            </a:r>
          </a:p>
          <a:p>
            <a:pPr marL="512763" lvl="2"/>
            <a:r>
              <a:rPr lang="en-US" altLang="en-US" dirty="0"/>
              <a:t>When incorporated into growing nucleotide chain, many analogs act as chain terminators </a:t>
            </a:r>
          </a:p>
          <a:p>
            <a:pPr marL="512763" lvl="2"/>
            <a:r>
              <a:rPr lang="en-US" altLang="en-US" dirty="0"/>
              <a:t>Selective toxicity since virally encoded enzymes more likely than host cell polymerases to incorporate</a:t>
            </a:r>
          </a:p>
          <a:p>
            <a:pPr marL="735013" lvl="3"/>
            <a:r>
              <a:rPr lang="en-US" altLang="en-US" dirty="0"/>
              <a:t>More damage done to rapidly replicating viral geno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585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DDCC2DC-FBEB-4978-B902-B34C02A48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437" y="228600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Interfere with Nucleic Acid Synthesis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5" y="990600"/>
            <a:ext cx="7661565" cy="5105400"/>
          </a:xfrm>
        </p:spPr>
        <p:txBody>
          <a:bodyPr/>
          <a:lstStyle/>
          <a:p>
            <a:pPr>
              <a:spcBef>
                <a:spcPts val="480"/>
              </a:spcBef>
              <a:spcAft>
                <a:spcPts val="1500"/>
              </a:spcAft>
            </a:pPr>
            <a:r>
              <a:rPr lang="en-US" altLang="en-US" sz="2000" dirty="0"/>
              <a:t>Nucleoside and nucleotide analogs</a:t>
            </a:r>
          </a:p>
          <a:p>
            <a:pPr marL="285750" lvl="1">
              <a:spcBef>
                <a:spcPts val="0"/>
              </a:spcBef>
              <a:spcAft>
                <a:spcPts val="300"/>
              </a:spcAft>
            </a:pPr>
            <a:r>
              <a:rPr lang="en-US" altLang="en-US" sz="1800" dirty="0"/>
              <a:t>Acyclovir and others; little harm to uninfected cells since converted by virally encoded enzymes in infected cells</a:t>
            </a:r>
          </a:p>
          <a:p>
            <a:pPr marL="512763" lvl="2">
              <a:spcAft>
                <a:spcPts val="300"/>
              </a:spcAft>
            </a:pPr>
            <a:r>
              <a:rPr lang="en-US" altLang="en-US" sz="1700" dirty="0"/>
              <a:t>Herpesviruses (chickenpox, cold sores)</a:t>
            </a:r>
          </a:p>
          <a:p>
            <a:pPr marL="285750" lvl="1">
              <a:spcAft>
                <a:spcPts val="300"/>
              </a:spcAft>
            </a:pPr>
            <a:r>
              <a:rPr lang="en-US" altLang="en-US" sz="1800" dirty="0"/>
              <a:t>Sofosbuvir interferes specifically with HCV’s replicase</a:t>
            </a:r>
          </a:p>
          <a:p>
            <a:pPr marL="512763" lvl="2">
              <a:spcAft>
                <a:spcPts val="300"/>
              </a:spcAft>
            </a:pPr>
            <a:r>
              <a:rPr lang="en-US" altLang="en-US" sz="1700" dirty="0"/>
              <a:t>Highly effective against hepatitis C when used with another </a:t>
            </a:r>
            <a:br>
              <a:rPr lang="en-US" altLang="en-US" sz="1700" dirty="0"/>
            </a:br>
            <a:r>
              <a:rPr lang="en-US" altLang="en-US" sz="1700" dirty="0"/>
              <a:t>anti-HCV medication</a:t>
            </a:r>
          </a:p>
          <a:p>
            <a:pPr marL="285750" lvl="1">
              <a:spcAft>
                <a:spcPts val="300"/>
              </a:spcAft>
            </a:pPr>
            <a:r>
              <a:rPr lang="en-US" altLang="en-US" sz="1800" dirty="0"/>
              <a:t>Nucleoside/nucleotide reverse transcriptase inhibitors (NRTIs) used to treat HBV, HIV </a:t>
            </a:r>
          </a:p>
          <a:p>
            <a:pPr marL="512763" lvl="2">
              <a:spcAft>
                <a:spcPts val="300"/>
              </a:spcAft>
            </a:pPr>
            <a:r>
              <a:rPr lang="en-US" altLang="en-US" sz="1700" dirty="0"/>
              <a:t>Often used in combination with other anti-retroviral medications to minimize development of resistance</a:t>
            </a:r>
          </a:p>
          <a:p>
            <a:pPr marL="512763" lvl="2">
              <a:spcAft>
                <a:spcPts val="300"/>
              </a:spcAft>
            </a:pPr>
            <a:r>
              <a:rPr lang="en-US" altLang="en-US" sz="1700" dirty="0"/>
              <a:t>Include zidovudine (anti-HIV), tenofovir (anti-HBV)</a:t>
            </a:r>
          </a:p>
          <a:p>
            <a:pPr marL="285750" lvl="1">
              <a:spcAft>
                <a:spcPts val="300"/>
              </a:spcAft>
            </a:pPr>
            <a:r>
              <a:rPr lang="en-US" altLang="en-US" sz="1800" dirty="0"/>
              <a:t>Some reserved for severe infections; significant side effects</a:t>
            </a:r>
          </a:p>
          <a:p>
            <a:pPr marL="512763" lvl="2">
              <a:spcAft>
                <a:spcPts val="300"/>
              </a:spcAft>
            </a:pPr>
            <a:r>
              <a:rPr lang="en-US" altLang="en-US" sz="1700" dirty="0"/>
              <a:t>Ganciclovir used to treat life- or sight-threatening cytomegalovirus (CMV) infections in immunocompromised</a:t>
            </a:r>
          </a:p>
        </p:txBody>
      </p:sp>
    </p:spTree>
    <p:extLst>
      <p:ext uri="{BB962C8B-B14F-4D97-AF65-F5344CB8AC3E}">
        <p14:creationId xmlns:p14="http://schemas.microsoft.com/office/powerpoint/2010/main" val="236435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0D7B3AEE-6368-416C-B7DA-F6D1BF82A6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438" y="228600"/>
            <a:ext cx="8312727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Interfere with Nucleic Acid Synthesi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568" y="990600"/>
            <a:ext cx="7813960" cy="2739733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Non-nucleoside polymerase inhibitors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</a:pPr>
            <a:r>
              <a:rPr lang="en-US" altLang="en-US" sz="2200" dirty="0"/>
              <a:t>Inhibit viral polymerases by binding to site other than nucleotide-binding site</a:t>
            </a:r>
          </a:p>
          <a:p>
            <a:pPr marL="285750" lvl="1">
              <a:spcAft>
                <a:spcPts val="200"/>
              </a:spcAft>
            </a:pPr>
            <a:r>
              <a:rPr lang="en-US" altLang="en-US" sz="2200" dirty="0"/>
              <a:t>Dasabuvir is component of fixed-dose combination </a:t>
            </a:r>
            <a:br>
              <a:rPr lang="en-US" altLang="en-US" sz="2200" dirty="0"/>
            </a:br>
            <a:r>
              <a:rPr lang="en-US" altLang="en-US" sz="2200" dirty="0"/>
              <a:t>to treat HCV</a:t>
            </a:r>
          </a:p>
          <a:p>
            <a:pPr marL="285750" lvl="1">
              <a:spcAft>
                <a:spcPts val="200"/>
              </a:spcAft>
            </a:pPr>
            <a:r>
              <a:rPr lang="en-US" altLang="en-US" sz="2200" dirty="0"/>
              <a:t>Foscarnet used to treat ganciclovir-resistant CMV and acyclovir-resistant HSV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9D54DB4-8CC9-4AAA-84C9-5EE0381C407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3567" y="3782704"/>
            <a:ext cx="7543800" cy="1371600"/>
          </a:xfrm>
        </p:spPr>
        <p:txBody>
          <a:bodyPr/>
          <a:lstStyle/>
          <a:p>
            <a:pPr marL="0" lvl="0" indent="0"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Non-nucleoside reverse transcriptase inhibitors (NNRTIs)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prstClr val="black"/>
                </a:solidFill>
              </a:rPr>
              <a:t>Inhibit reverse transcriptase by binding to site other than nucleotide-binding site (efavirenz, etravirine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B761797-84DE-434B-B3AC-AF9FA9D9F4D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3569" y="5096616"/>
            <a:ext cx="7959432" cy="1645377"/>
          </a:xfrm>
        </p:spPr>
        <p:txBody>
          <a:bodyPr/>
          <a:lstStyle/>
          <a:p>
            <a:pPr marL="0" lvl="0" indent="0"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NS5A inhibitors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prstClr val="black"/>
                </a:solidFill>
              </a:rPr>
              <a:t>Relatively new option for treating HCV</a:t>
            </a:r>
          </a:p>
          <a:p>
            <a:pPr marL="512763" lvl="2"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Inhibit NS5A, HCV-encoded protein required for replication of viral genome (elbasvir, </a:t>
            </a:r>
            <a:r>
              <a:rPr lang="en-US" altLang="en-US" sz="2000" dirty="0" err="1">
                <a:solidFill>
                  <a:prstClr val="black"/>
                </a:solidFill>
              </a:rPr>
              <a:t>ombitasvir</a:t>
            </a:r>
            <a:r>
              <a:rPr lang="en-US" altLang="en-US" sz="2000" dirty="0">
                <a:solidFill>
                  <a:prstClr val="black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2365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398" y="228600"/>
            <a:ext cx="8787204" cy="914400"/>
          </a:xfrm>
        </p:spPr>
        <p:txBody>
          <a:bodyPr/>
          <a:lstStyle/>
          <a:p>
            <a:r>
              <a:rPr lang="en-US" altLang="en-US" sz="2800" b="1" dirty="0">
                <a:solidFill>
                  <a:schemeClr val="tx1"/>
                </a:solidFill>
              </a:rPr>
              <a:t>History and Development of Antimicrobial Medications – Figure 20.2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565" y="1143000"/>
            <a:ext cx="7502235" cy="2057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Development of new antimicrobial medications 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Altering structure of antibiotics such as penicillin yields new medications (ampicillin, methicillin)</a:t>
            </a:r>
          </a:p>
          <a:p>
            <a:pPr marL="285750" lvl="1"/>
            <a:r>
              <a:rPr lang="en-US" altLang="en-US" sz="2200" dirty="0"/>
              <a:t>Development of new antimicrobial drugs is financially risky becaus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9E06263-1738-4D4B-8FE2-15E8334ABB5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87785" y="3351942"/>
            <a:ext cx="2822957" cy="2515458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FDA demands strict and expensive testing</a:t>
            </a:r>
          </a:p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Resistance will likely develop soon after drug is used</a:t>
            </a:r>
          </a:p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Drug may be held as last resort to avoid resistance</a:t>
            </a:r>
            <a:endParaRPr lang="en-US" sz="1800" dirty="0">
              <a:solidFill>
                <a:prstClr val="black"/>
              </a:solidFill>
            </a:endParaRPr>
          </a:p>
        </p:txBody>
      </p:sp>
      <p:pic>
        <p:nvPicPr>
          <p:cNvPr id="16387" name="Picture 3" descr="All derivatives of penicillin contain 6-aminopenicillanic acid (6-APA), the core portion of penicillin G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7"/>
          <a:stretch>
            <a:fillRect/>
          </a:stretch>
        </p:blipFill>
        <p:spPr bwMode="auto">
          <a:xfrm>
            <a:off x="5029200" y="2897664"/>
            <a:ext cx="2682853" cy="3658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6379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5E20801B-D806-4C80-93F6-08A251347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Mechanisms of Action of Antiviral Medic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7" y="990600"/>
            <a:ext cx="7426033" cy="165562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Prevent genome integration</a:t>
            </a:r>
          </a:p>
          <a:p>
            <a:pPr marL="285750" lvl="1">
              <a:spcBef>
                <a:spcPts val="0"/>
              </a:spcBef>
              <a:spcAft>
                <a:spcPts val="300"/>
              </a:spcAft>
            </a:pPr>
            <a:r>
              <a:rPr lang="en-US" altLang="en-US" sz="2200" dirty="0"/>
              <a:t>Integrase inhibitors interfere with action of HIV-encoded enzyme integrase</a:t>
            </a:r>
          </a:p>
          <a:p>
            <a:pPr marL="527050" lvl="2">
              <a:spcAft>
                <a:spcPts val="300"/>
              </a:spcAft>
            </a:pPr>
            <a:r>
              <a:rPr lang="en-US" altLang="en-US" sz="2000" dirty="0"/>
              <a:t>Prevent virus from inserting DNA copy of genome into host cel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9CADE58-9735-49F0-A63B-8754852242F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3567" y="2798620"/>
            <a:ext cx="7197433" cy="3678380"/>
          </a:xfrm>
        </p:spPr>
        <p:txBody>
          <a:bodyPr/>
          <a:lstStyle/>
          <a:p>
            <a:pPr marL="0" lvl="0" indent="0"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Prevent assembly and release of viral particles</a:t>
            </a:r>
          </a:p>
          <a:p>
            <a:pPr marL="285750" lvl="1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prstClr val="black"/>
                </a:solidFill>
              </a:rPr>
              <a:t>Protease inhibitors</a:t>
            </a:r>
          </a:p>
          <a:p>
            <a:pPr marL="512763" lvl="2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During replication of some viruses, several proteins translated </a:t>
            </a:r>
            <a:br>
              <a:rPr lang="en-US" altLang="en-US" sz="2000" dirty="0">
                <a:solidFill>
                  <a:prstClr val="black"/>
                </a:solidFill>
              </a:rPr>
            </a:br>
            <a:r>
              <a:rPr lang="en-US" altLang="en-US" sz="2000" dirty="0">
                <a:solidFill>
                  <a:prstClr val="black"/>
                </a:solidFill>
              </a:rPr>
              <a:t>as a polyprotein that must be cleaved by a protease</a:t>
            </a:r>
          </a:p>
          <a:p>
            <a:pPr marL="512763" lvl="2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Virus-specific</a:t>
            </a:r>
          </a:p>
          <a:p>
            <a:pPr marL="512763" lvl="2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Include atazanavir (anti-HIV) and grazoprevir (anti-HCV)</a:t>
            </a:r>
          </a:p>
          <a:p>
            <a:pPr marL="285750" lvl="1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prstClr val="black"/>
                </a:solidFill>
              </a:rPr>
              <a:t>Neuraminidase inhibitors</a:t>
            </a:r>
          </a:p>
          <a:p>
            <a:pPr marL="512763" lvl="2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Enzyme encoded by influenza viruses, needed for release</a:t>
            </a:r>
          </a:p>
          <a:p>
            <a:pPr marL="512763" lvl="2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Several available, ingested, inhaled, or injected</a:t>
            </a:r>
            <a:endParaRPr lang="en-US" sz="1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84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70979B9B-7C00-4207-BC6A-900DF9C32D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457200"/>
          </a:xfrm>
        </p:spPr>
        <p:txBody>
          <a:bodyPr/>
          <a:lstStyle/>
          <a:p>
            <a:r>
              <a:rPr lang="en-US" altLang="en-US" sz="2800" b="1" dirty="0">
                <a:solidFill>
                  <a:prstClr val="black"/>
                </a:solidFill>
              </a:rPr>
              <a:t>Table 20.3 Characteristics of Antiviral Medications (1)</a:t>
            </a:r>
            <a:endParaRPr lang="en-US" dirty="0"/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5A644035-E71C-414B-B1EC-995FAC812106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413293716"/>
              </p:ext>
            </p:extLst>
          </p:nvPr>
        </p:nvGraphicFramePr>
        <p:xfrm>
          <a:off x="511950" y="838200"/>
          <a:ext cx="8116900" cy="4780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40850">
                  <a:extLst>
                    <a:ext uri="{9D8B030D-6E8A-4147-A177-3AD203B41FA5}">
                      <a16:colId xmlns:a16="http://schemas.microsoft.com/office/drawing/2014/main" val="457943869"/>
                    </a:ext>
                  </a:extLst>
                </a:gridCol>
                <a:gridCol w="5276050">
                  <a:extLst>
                    <a:ext uri="{9D8B030D-6E8A-4147-A177-3AD203B41FA5}">
                      <a16:colId xmlns:a16="http://schemas.microsoft.com/office/drawing/2014/main" val="368211627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r>
                        <a:rPr lang="en-US" sz="1400" b="1" dirty="0"/>
                        <a:t>Target/Class/Example(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Comments/Characteristic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708545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iral Entry</a:t>
                      </a: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9832206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usion Inhibitors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revent viral particles from fusing with host cell. 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3713023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115888" indent="0"/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fuvirtide (ENF), maraviroc (MVC)</a:t>
                      </a:r>
                      <a:endParaRPr lang="en-US" sz="12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HIV infections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56499664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iral Uncoating</a:t>
                      </a: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8773093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ncoating inhibitors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revent release of viral nucleic acid from the protein coat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6812113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130175" indent="0"/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mantadine and rimantadine</a:t>
                      </a:r>
                      <a:endParaRPr lang="en-US" sz="12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in the past to reduce severity and duration of influenza A infections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7182805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ic Acid Synthesis</a:t>
                      </a: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2884064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oside and nucleotide analogs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corporated by error-prone virally encoded polymerases, resulting in defective viral nucleic acid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6216678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115888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cyclovir, famciclovir, valacyclovir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shingles, chickenpox, cold sores, and genital herpes—diseases all caused by herpesviruses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43192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1016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ofosbuvir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HCV infections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4135628"/>
                  </a:ext>
                </a:extLst>
              </a:tr>
              <a:tr h="774700">
                <a:tc>
                  <a:txBody>
                    <a:bodyPr/>
                    <a:lstStyle/>
                    <a:p>
                      <a:pPr marL="13017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oside and nucleotide reverse transcriptase inhibitors (NRTIs): abacavir (ABC), emtricitabine (FTC), lamivudine (3TC), tenofovir alafenamide (TAF), and zidovudine (AZT, ZDV)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HIV infections; some are used to treat chronic hepatitis B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7882168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1143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anciclovir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life- or sight- threatening cytomegalovirus infections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7051169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6175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70979B9B-7C00-4207-BC6A-900DF9C32D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457200"/>
          </a:xfrm>
        </p:spPr>
        <p:txBody>
          <a:bodyPr/>
          <a:lstStyle/>
          <a:p>
            <a:r>
              <a:rPr lang="en-US" altLang="en-US" sz="2800" b="1" dirty="0">
                <a:solidFill>
                  <a:prstClr val="black"/>
                </a:solidFill>
              </a:rPr>
              <a:t>Table 20.3 Characteristics of Antiviral Medications (2)</a:t>
            </a:r>
            <a:endParaRPr lang="en-US" dirty="0"/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5A644035-E71C-414B-B1EC-995FAC812106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548112616"/>
              </p:ext>
            </p:extLst>
          </p:nvPr>
        </p:nvGraphicFramePr>
        <p:xfrm>
          <a:off x="511950" y="838200"/>
          <a:ext cx="8116900" cy="3439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40850">
                  <a:extLst>
                    <a:ext uri="{9D8B030D-6E8A-4147-A177-3AD203B41FA5}">
                      <a16:colId xmlns:a16="http://schemas.microsoft.com/office/drawing/2014/main" val="457943869"/>
                    </a:ext>
                  </a:extLst>
                </a:gridCol>
                <a:gridCol w="5276050">
                  <a:extLst>
                    <a:ext uri="{9D8B030D-6E8A-4147-A177-3AD203B41FA5}">
                      <a16:colId xmlns:a16="http://schemas.microsoft.com/office/drawing/2014/main" val="368211627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r>
                        <a:rPr lang="en-US" sz="1400" b="1" dirty="0"/>
                        <a:t>Target/Class/Example(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Comments/Characteristic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70854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ic Acid Synthesis</a:t>
                      </a: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2884064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on-nucleoside polymerase inhibitors 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hibit the activity of viral polymerases by binding to a site other than the nucleotide-binding site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4904629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88900" indent="0"/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asabuvir</a:t>
                      </a:r>
                      <a:endParaRPr lang="en-US" sz="12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in a fixed-dose combination to treat HCV infections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878866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1143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oscarnet</a:t>
                      </a:r>
                      <a:endPara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severe infections caused by CMV and HSV strains that are resistant to other medications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622986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on-nucleoside reverse transcriptase inhibitors (NNRTIs) 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hibit the activity of reverse transcriptase by binding to a site other than the nucleotide-binding site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0239942"/>
                  </a:ext>
                </a:extLst>
              </a:tr>
              <a:tr h="355600">
                <a:tc>
                  <a:txBody>
                    <a:bodyPr/>
                    <a:lstStyle/>
                    <a:p>
                      <a:pPr marL="1016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favirenz (EFV), etravirine (ETR), nevirapine (NVP), and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ilpivirin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(RPV)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HIV infections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152078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S5A inhibitors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hibit NS5A, an HCV-encoded protein required for replication of the viral genome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5653900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marL="101600" indent="0"/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lbasvir,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mbitasvir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elpatasvir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2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HCV infections.</a:t>
                      </a:r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6597636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288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DEA305CF-9327-49E2-92A4-6234870616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899" y="228600"/>
            <a:ext cx="8700202" cy="533400"/>
          </a:xfrm>
        </p:spPr>
        <p:txBody>
          <a:bodyPr/>
          <a:lstStyle/>
          <a:p>
            <a:r>
              <a:rPr lang="en-US" altLang="en-US" sz="2800" b="1" dirty="0">
                <a:solidFill>
                  <a:prstClr val="black"/>
                </a:solidFill>
              </a:rPr>
              <a:t>Table 20.3 Characteristics of Antiviral Medications (3)</a:t>
            </a:r>
            <a:endParaRPr lang="en-US" dirty="0"/>
          </a:p>
        </p:txBody>
      </p:sp>
      <p:graphicFrame>
        <p:nvGraphicFramePr>
          <p:cNvPr id="13" name="Table Placeholder 12">
            <a:extLst>
              <a:ext uri="{FF2B5EF4-FFF2-40B4-BE49-F238E27FC236}">
                <a16:creationId xmlns:a16="http://schemas.microsoft.com/office/drawing/2014/main" id="{5C7AAC73-274E-4D64-92F1-11FA90CF2709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513578523"/>
              </p:ext>
            </p:extLst>
          </p:nvPr>
        </p:nvGraphicFramePr>
        <p:xfrm>
          <a:off x="511950" y="1447800"/>
          <a:ext cx="8116900" cy="40706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93250">
                  <a:extLst>
                    <a:ext uri="{9D8B030D-6E8A-4147-A177-3AD203B41FA5}">
                      <a16:colId xmlns:a16="http://schemas.microsoft.com/office/drawing/2014/main" val="2581488701"/>
                    </a:ext>
                  </a:extLst>
                </a:gridCol>
                <a:gridCol w="5123650">
                  <a:extLst>
                    <a:ext uri="{9D8B030D-6E8A-4147-A177-3AD203B41FA5}">
                      <a16:colId xmlns:a16="http://schemas.microsoft.com/office/drawing/2014/main" val="2786663085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600" b="1" dirty="0"/>
                        <a:t>Target/Class/Example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omments/Characteris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3939603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enome Integ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46789294"/>
                  </a:ext>
                </a:extLst>
              </a:tr>
              <a:tr h="33578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tegrase strand transfer inhibito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terfere with the HIV-encoded enzyme integra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59490457"/>
                  </a:ext>
                </a:extLst>
              </a:tr>
              <a:tr h="33578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olutegravir (DTG), </a:t>
                      </a:r>
                      <a:r>
                        <a:rPr kumimoji="0" lang="en-US" sz="13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lvitegravir</a:t>
                      </a: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(EVG), and </a:t>
                      </a:r>
                      <a:r>
                        <a:rPr kumimoji="0" lang="en-US" sz="13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altegravir</a:t>
                      </a: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(RAL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HIV infec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77472240"/>
                  </a:ext>
                </a:extLst>
              </a:tr>
              <a:tr h="33578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ssembly and Release of Viral Particl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77141984"/>
                  </a:ext>
                </a:extLst>
              </a:tr>
              <a:tr h="33578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rotease inhibito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hibit virally encoded proteases, which cleave viral polyproteins to release individual protei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55578971"/>
                  </a:ext>
                </a:extLst>
              </a:tr>
              <a:tr h="33578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tazanavir (ATV), darunavir (DRV), ritonavir (RTV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HIV infec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09545514"/>
                  </a:ext>
                </a:extLst>
              </a:tr>
              <a:tr h="33578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razoprevir, </a:t>
                      </a:r>
                      <a:r>
                        <a:rPr kumimoji="0" lang="en-US" sz="13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aritaprevir</a:t>
                      </a: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kumimoji="0" lang="en-US" sz="13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meprevir</a:t>
                      </a:r>
                      <a:endParaRPr kumimoji="0" lang="en-US" sz="13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hepatitis C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013959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euraminidase inhibito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hibit an influenza virus–encoded enzyme required for release of viral particles from infected cell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25000449"/>
                  </a:ext>
                </a:extLst>
              </a:tr>
              <a:tr h="33578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seltamivir, zanamivir, peramivi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influenza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029311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5179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0DF62944-859E-4474-B3B5-22D528B28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6" y="228600"/>
            <a:ext cx="8312728" cy="838200"/>
          </a:xfrm>
        </p:spPr>
        <p:txBody>
          <a:bodyPr/>
          <a:lstStyle/>
          <a:p>
            <a:r>
              <a:rPr lang="en-US" altLang="en-US" sz="2800" b="1" dirty="0">
                <a:solidFill>
                  <a:prstClr val="black"/>
                </a:solidFill>
              </a:rPr>
              <a:t>Mechanisms of Action of Antifungal Medications – Figure 20.17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5" y="1537855"/>
            <a:ext cx="6019800" cy="997527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Eukaryotic pathogens difficult to target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More closely resemble human cells than bacteria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CB083D9-F2A5-48DF-AFC8-97647E86693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3565" y="2535382"/>
            <a:ext cx="5638800" cy="2722417"/>
          </a:xfrm>
        </p:spPr>
        <p:txBody>
          <a:bodyPr/>
          <a:lstStyle/>
          <a:p>
            <a:pPr marL="0" lvl="0" indent="0"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Antifungal medications can interfere with</a:t>
            </a:r>
          </a:p>
          <a:p>
            <a:pPr marL="285750" lvl="1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Fungal cytoplasmic membrane</a:t>
            </a:r>
          </a:p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Cell wall synthesis</a:t>
            </a:r>
          </a:p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Cell division</a:t>
            </a:r>
          </a:p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Nucleic acid synthesis</a:t>
            </a:r>
          </a:p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Protein synthesis</a:t>
            </a:r>
          </a:p>
        </p:txBody>
      </p:sp>
      <p:pic>
        <p:nvPicPr>
          <p:cNvPr id="144388" name="Picture 4" descr="Targets of antifungal mediations include cell division, plasma membrane synthesis/function, nucleic acid synthesis, and cell wall synthesi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5"/>
          <a:stretch>
            <a:fillRect/>
          </a:stretch>
        </p:blipFill>
        <p:spPr bwMode="auto">
          <a:xfrm>
            <a:off x="4283927" y="3657600"/>
            <a:ext cx="4419600" cy="247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643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A5FBB89-62D8-47F1-8BDD-5761F8779D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087" y="228600"/>
            <a:ext cx="8963827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Mechanisms of Action of Antifungal Medications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5" y="990600"/>
            <a:ext cx="7730835" cy="45720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Interfere with cytoplasmic membrane synthesis and function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Most antifungal chemicals target ergosterol, which humans lack</a:t>
            </a:r>
          </a:p>
          <a:p>
            <a:pPr marL="285750" lvl="1"/>
            <a:r>
              <a:rPr lang="en-US" altLang="en-US" dirty="0"/>
              <a:t>Azoles inhibit ergosterol synthesis, membrane leaks</a:t>
            </a:r>
          </a:p>
          <a:p>
            <a:pPr marL="512763" lvl="2"/>
            <a:r>
              <a:rPr lang="en-US" altLang="en-US" dirty="0"/>
              <a:t>Newer less toxic triazoles used to treat systemic infections and nail infections</a:t>
            </a:r>
          </a:p>
          <a:p>
            <a:pPr marL="285750" lvl="1"/>
            <a:r>
              <a:rPr lang="en-US" altLang="en-US" dirty="0"/>
              <a:t>Polyenes produced by </a:t>
            </a:r>
            <a:r>
              <a:rPr lang="en-US" altLang="en-US" i="1" dirty="0"/>
              <a:t>Streptomyces</a:t>
            </a:r>
            <a:r>
              <a:rPr lang="en-US" altLang="en-US" dirty="0"/>
              <a:t>, bind to ergosterol, cause membrane to leak</a:t>
            </a:r>
          </a:p>
          <a:p>
            <a:pPr marL="512763" lvl="2"/>
            <a:r>
              <a:rPr lang="en-US" altLang="en-US" dirty="0"/>
              <a:t>Toxic to humans (Amphotericin B, nystatin)</a:t>
            </a:r>
          </a:p>
          <a:p>
            <a:pPr marL="285750" lvl="1"/>
            <a:r>
              <a:rPr lang="en-US" altLang="en-US" dirty="0"/>
              <a:t>Allylamines, tolnaftate, butenafine</a:t>
            </a:r>
          </a:p>
          <a:p>
            <a:pPr marL="512763" lvl="2"/>
            <a:r>
              <a:rPr lang="en-US" altLang="en-US" dirty="0"/>
              <a:t>Inhibit enzyme in ergosterol synthesis pathway</a:t>
            </a:r>
          </a:p>
          <a:p>
            <a:pPr marL="747713" lvl="3"/>
            <a:r>
              <a:rPr lang="en-US" altLang="en-US" dirty="0"/>
              <a:t>Most applied to skin for dermatophyte infections</a:t>
            </a:r>
          </a:p>
        </p:txBody>
      </p:sp>
    </p:spTree>
    <p:extLst>
      <p:ext uri="{BB962C8B-B14F-4D97-AF65-F5344CB8AC3E}">
        <p14:creationId xmlns:p14="http://schemas.microsoft.com/office/powerpoint/2010/main" val="322514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7AD059D3-DC0E-4A28-B732-F3277A06F5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087" y="228600"/>
            <a:ext cx="8963827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Mechanisms of Action of Antifungal Medications 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7" y="990600"/>
            <a:ext cx="7536866" cy="22860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Interfere with cell wall synthesi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Fungal cell walls have some components animals lack</a:t>
            </a:r>
          </a:p>
          <a:p>
            <a:pPr marL="285750" lvl="1"/>
            <a:r>
              <a:rPr lang="en-US" altLang="en-US" dirty="0"/>
              <a:t>Echinocandins interfere with synthesis of </a:t>
            </a:r>
            <a:r>
              <a:rPr lang="el-GR" altLang="en-US" dirty="0">
                <a:cs typeface="Arial" panose="020B0604020202020204" pitchFamily="34" charset="0"/>
              </a:rPr>
              <a:t>β</a:t>
            </a:r>
            <a:r>
              <a:rPr lang="en-US" altLang="en-US" dirty="0">
                <a:cs typeface="Arial" panose="020B0604020202020204" pitchFamily="34" charset="0"/>
              </a:rPr>
              <a:t>-1, 3 glucan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Causes cells to burst </a:t>
            </a:r>
          </a:p>
          <a:p>
            <a:pPr marL="512763" lvl="2"/>
            <a:r>
              <a:rPr lang="en-US" altLang="en-US" dirty="0">
                <a:cs typeface="Arial" panose="020B0604020202020204" pitchFamily="34" charset="0"/>
              </a:rPr>
              <a:t>Caspofungin treats systemic </a:t>
            </a:r>
            <a:r>
              <a:rPr lang="en-US" altLang="en-US" i="1" dirty="0">
                <a:cs typeface="Arial" panose="020B0604020202020204" pitchFamily="34" charset="0"/>
              </a:rPr>
              <a:t>Candida</a:t>
            </a:r>
            <a:r>
              <a:rPr lang="en-US" altLang="en-US" dirty="0">
                <a:cs typeface="Arial" panose="020B0604020202020204" pitchFamily="34" charset="0"/>
              </a:rPr>
              <a:t>, invasive aspergillosis</a:t>
            </a:r>
            <a:endParaRPr lang="en-US" altLang="en-US" i="1" dirty="0">
              <a:cs typeface="Arial" panose="020B0604020202020204" pitchFamily="34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4B0F521-0BE0-4334-9D7C-B30FAF27FF8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3567" y="3581400"/>
            <a:ext cx="7536866" cy="2133600"/>
          </a:xfrm>
        </p:spPr>
        <p:txBody>
          <a:bodyPr/>
          <a:lstStyle/>
          <a:p>
            <a:pPr marL="0" lvl="0" indent="0"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  <a:cs typeface="Arial" panose="020B0604020202020204" pitchFamily="34" charset="0"/>
              </a:rPr>
              <a:t>Interfere with cell division</a:t>
            </a:r>
          </a:p>
          <a:p>
            <a:pPr marL="285750" lvl="1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Griseofulvin targets cell division, interferes with tubulin</a:t>
            </a:r>
          </a:p>
          <a:p>
            <a:pPr marL="52705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  <a:cs typeface="Arial" panose="020B0604020202020204" pitchFamily="34" charset="0"/>
              </a:rPr>
              <a:t>Tubulin found in eukaryotic cells; selective toxicity may be due to greater uptake by fungal cells</a:t>
            </a:r>
          </a:p>
          <a:p>
            <a:pPr marL="52705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  <a:cs typeface="Arial" panose="020B0604020202020204" pitchFamily="34" charset="0"/>
              </a:rPr>
              <a:t>Treats skin and nail infections</a:t>
            </a:r>
          </a:p>
        </p:txBody>
      </p:sp>
    </p:spTree>
    <p:extLst>
      <p:ext uri="{BB962C8B-B14F-4D97-AF65-F5344CB8AC3E}">
        <p14:creationId xmlns:p14="http://schemas.microsoft.com/office/powerpoint/2010/main" val="152717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C59E50D-DA70-4567-8AB9-BE1B0C6CF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087" y="228600"/>
            <a:ext cx="8963827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Mechanisms of Action of Antifungal Medications (3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70" y="990601"/>
            <a:ext cx="7807030" cy="2244434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>
                <a:cs typeface="Arial" panose="020B0604020202020204" pitchFamily="34" charset="0"/>
              </a:rPr>
              <a:t>Interfere with nucleic acid synthesi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>
                <a:cs typeface="Arial" panose="020B0604020202020204" pitchFamily="34" charset="0"/>
              </a:rPr>
              <a:t>Common to all eukaryotes, generally poor chemical target</a:t>
            </a:r>
          </a:p>
          <a:p>
            <a:pPr marL="285750" lvl="1"/>
            <a:r>
              <a:rPr lang="en-US" altLang="en-US" dirty="0">
                <a:cs typeface="Arial" panose="020B0604020202020204" pitchFamily="34" charset="0"/>
              </a:rPr>
              <a:t>Flucytosine taken up by yeast cells, converted to active form, inhibits nucleic acid synthesis</a:t>
            </a:r>
          </a:p>
          <a:p>
            <a:pPr marL="285750" lvl="1"/>
            <a:r>
              <a:rPr lang="en-US" altLang="en-US" dirty="0">
                <a:cs typeface="Arial" panose="020B0604020202020204" pitchFamily="34" charset="0"/>
              </a:rPr>
              <a:t>Significant side effect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2C6C06F-1282-46C3-B7A9-FFF14EB090A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6637" y="3248682"/>
            <a:ext cx="8229600" cy="1717965"/>
          </a:xfrm>
        </p:spPr>
        <p:txBody>
          <a:bodyPr/>
          <a:lstStyle/>
          <a:p>
            <a:pPr marL="0" lvl="0" indent="0"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  <a:cs typeface="Arial" panose="020B0604020202020204" pitchFamily="34" charset="0"/>
              </a:rPr>
              <a:t>Interfere with protein synthesis</a:t>
            </a:r>
          </a:p>
          <a:p>
            <a:pPr marL="285750" lvl="1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New antifungal inhibits protein synthesis by preventing enzyme to add amino acid to </a:t>
            </a:r>
            <a:r>
              <a:rPr lang="en-US" altLang="en-US" sz="2000" dirty="0" err="1">
                <a:solidFill>
                  <a:prstClr val="black"/>
                </a:solidFill>
                <a:cs typeface="Arial" panose="020B0604020202020204" pitchFamily="34" charset="0"/>
              </a:rPr>
              <a:t>tRNA</a:t>
            </a:r>
            <a:r>
              <a:rPr lang="en-US" alt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 (tavaborole)</a:t>
            </a:r>
          </a:p>
          <a:p>
            <a:pPr marL="512763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  <a:cs typeface="Arial" panose="020B0604020202020204" pitchFamily="34" charset="0"/>
              </a:rPr>
              <a:t>Used topically to treat nail infections</a:t>
            </a:r>
            <a:endParaRPr lang="el-GR" altLang="en-US" sz="18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98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31724DB5-D4D1-4034-BD84-05972C35BF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488" y="228600"/>
            <a:ext cx="7557025" cy="990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Table 20.4 Characteristics of Antifungal Medications (1)</a:t>
            </a:r>
            <a:endParaRPr lang="en-US" dirty="0"/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5EB12840-1C81-45D2-BFFE-2B61DD750CDB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2354160445"/>
              </p:ext>
            </p:extLst>
          </p:nvPr>
        </p:nvGraphicFramePr>
        <p:xfrm>
          <a:off x="646100" y="1371600"/>
          <a:ext cx="7848600" cy="350505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59100">
                  <a:extLst>
                    <a:ext uri="{9D8B030D-6E8A-4147-A177-3AD203B41FA5}">
                      <a16:colId xmlns:a16="http://schemas.microsoft.com/office/drawing/2014/main" val="1944171096"/>
                    </a:ext>
                  </a:extLst>
                </a:gridCol>
                <a:gridCol w="4989500">
                  <a:extLst>
                    <a:ext uri="{9D8B030D-6E8A-4147-A177-3AD203B41FA5}">
                      <a16:colId xmlns:a16="http://schemas.microsoft.com/office/drawing/2014/main" val="2812102148"/>
                    </a:ext>
                  </a:extLst>
                </a:gridCol>
              </a:tblGrid>
              <a:tr h="307211">
                <a:tc>
                  <a:txBody>
                    <a:bodyPr/>
                    <a:lstStyle/>
                    <a:p>
                      <a:r>
                        <a:rPr lang="en-US" sz="1600" b="1" dirty="0"/>
                        <a:t>Target/Class/Example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omm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5989079"/>
                  </a:ext>
                </a:extLst>
              </a:tr>
              <a:tr h="33513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ytoplasmic Membran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43268870"/>
                  </a:ext>
                </a:extLst>
              </a:tr>
              <a:tr h="23739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zol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terfere with ergosterol synthesis, leading to defective fungal membranes. 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75018020"/>
                  </a:ext>
                </a:extLst>
              </a:tr>
              <a:tr h="390996">
                <a:tc>
                  <a:txBody>
                    <a:bodyPr/>
                    <a:lstStyle/>
                    <a:p>
                      <a:pPr marL="109538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midazoles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: miconazole, clotrimazole 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in non-prescription creams, ointments, and suppositories to treat vaginal yeast infections; also used on skin to treat dermatophyte infec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30449812"/>
                  </a:ext>
                </a:extLst>
              </a:tr>
              <a:tr h="544602">
                <a:tc>
                  <a:txBody>
                    <a:bodyPr/>
                    <a:lstStyle/>
                    <a:p>
                      <a:pPr marL="109538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riazole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: fluconazole, voriconazole, 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osaconazol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and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savuconazol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 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ficonazole</a:t>
                      </a:r>
                      <a:endPara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ost are extremely important for treating a variety of systemic fungal infections;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ficonazol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is only used topicall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88509356"/>
                  </a:ext>
                </a:extLst>
              </a:tr>
              <a:tr h="23739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olyen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ind to ergosterol, causing the fungal membrane to leak. Very tox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43330385"/>
                  </a:ext>
                </a:extLst>
              </a:tr>
              <a:tr h="390996">
                <a:tc>
                  <a:txBody>
                    <a:bodyPr/>
                    <a:lstStyle/>
                    <a:p>
                      <a:pPr marL="1143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mphotericin B, nystat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mphotericin is used as a last resort for treating life-threatening infections; nystatin is used topicall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81257828"/>
                  </a:ext>
                </a:extLst>
              </a:tr>
              <a:tr h="23739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llylamines, tolnaftate, butenafin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hibit an enzyme in the pathway of ergosterol synthesis.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03073230"/>
                  </a:ext>
                </a:extLst>
              </a:tr>
              <a:tr h="390996">
                <a:tc>
                  <a:txBody>
                    <a:bodyPr/>
                    <a:lstStyle/>
                    <a:p>
                      <a:pPr marL="123825" indent="0"/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aftifin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terbinafine (allylamines); tolnaftate; butenaf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pically to treat dermatophyte infections; terbinafine can be taken orall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0969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5140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31724DB5-D4D1-4034-BD84-05972C35BF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990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Table 20.4 Characteristics of Antifungal Medications (2)</a:t>
            </a:r>
            <a:endParaRPr lang="en-US" dirty="0"/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5EB12840-1C81-45D2-BFFE-2B61DD750CDB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416793241"/>
              </p:ext>
            </p:extLst>
          </p:nvPr>
        </p:nvGraphicFramePr>
        <p:xfrm>
          <a:off x="646100" y="1374201"/>
          <a:ext cx="7848600" cy="353525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59100">
                  <a:extLst>
                    <a:ext uri="{9D8B030D-6E8A-4147-A177-3AD203B41FA5}">
                      <a16:colId xmlns:a16="http://schemas.microsoft.com/office/drawing/2014/main" val="1944171096"/>
                    </a:ext>
                  </a:extLst>
                </a:gridCol>
                <a:gridCol w="4989500">
                  <a:extLst>
                    <a:ext uri="{9D8B030D-6E8A-4147-A177-3AD203B41FA5}">
                      <a16:colId xmlns:a16="http://schemas.microsoft.com/office/drawing/2014/main" val="2812102148"/>
                    </a:ext>
                  </a:extLst>
                </a:gridCol>
              </a:tblGrid>
              <a:tr h="307211">
                <a:tc>
                  <a:txBody>
                    <a:bodyPr/>
                    <a:lstStyle/>
                    <a:p>
                      <a:r>
                        <a:rPr lang="en-US" sz="1600" b="1" dirty="0"/>
                        <a:t>Target/Class/Example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omm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5989079"/>
                  </a:ext>
                </a:extLst>
              </a:tr>
              <a:tr h="33513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ell Wall Synthe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69003828"/>
                  </a:ext>
                </a:extLst>
              </a:tr>
              <a:tr h="237390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chinocandins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terfere with, </a:t>
                      </a:r>
                      <a:r>
                        <a:rPr lang="en-US" sz="1200" dirty="0"/>
                        <a:t>β-1,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 glucan synthe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0203208"/>
                  </a:ext>
                </a:extLst>
              </a:tr>
              <a:tr h="390996">
                <a:tc>
                  <a:txBody>
                    <a:bodyPr/>
                    <a:lstStyle/>
                    <a:p>
                      <a:pPr marL="114300" indent="0"/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spofungin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micafungin, and anidulafungin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Candida infections; some are used to treat invasive aspergillosis that resists other medica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89907951"/>
                  </a:ext>
                </a:extLst>
              </a:tr>
              <a:tr h="33513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ell 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95589703"/>
                  </a:ext>
                </a:extLst>
              </a:tr>
              <a:tr h="390996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riseofulvin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skin and nail infections. Active only against fungi that invade keratinized cell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88862226"/>
                  </a:ext>
                </a:extLst>
              </a:tr>
              <a:tr h="33513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ic Acid Synthe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79039165"/>
                  </a:ext>
                </a:extLst>
              </a:tr>
              <a:tr h="390996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lucytos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systemic yeast infections; inhibits an enzyme required for nucleic acid synthe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95724179"/>
                  </a:ext>
                </a:extLst>
              </a:tr>
              <a:tr h="26909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rotein Synthe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07566944"/>
                  </a:ext>
                </a:extLst>
              </a:tr>
              <a:tr h="237390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avaborol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5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pically to treat nail infec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383353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4902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816" y="223784"/>
            <a:ext cx="8912369" cy="981768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History and Development of Antimicrobial Medications (2)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3565" y="1295400"/>
            <a:ext cx="7426035" cy="3352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Development of new antimicrobial medica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Generating Antibiotic Incentives Now (GAIN) is U.S. law to encourage companies to develop new antimicrobials against certain pathogens</a:t>
            </a:r>
          </a:p>
          <a:p>
            <a:pPr marL="512763" lvl="2"/>
            <a:r>
              <a:rPr lang="en-US" altLang="en-US" sz="2000" dirty="0"/>
              <a:t>If promising, a drug may be designated a Qualified Infectious Disease Product (QIDP)</a:t>
            </a:r>
          </a:p>
          <a:p>
            <a:pPr marL="735013" lvl="3"/>
            <a:r>
              <a:rPr lang="en-US" altLang="en-US" sz="1800" dirty="0"/>
              <a:t>Receives high priority for review</a:t>
            </a:r>
          </a:p>
          <a:p>
            <a:pPr marL="735013" lvl="3"/>
            <a:r>
              <a:rPr lang="en-US" altLang="en-US" sz="1800" dirty="0"/>
              <a:t>Company has exclusive marketing rights for 5 years</a:t>
            </a:r>
          </a:p>
        </p:txBody>
      </p:sp>
    </p:spTree>
    <p:extLst>
      <p:ext uri="{BB962C8B-B14F-4D97-AF65-F5344CB8AC3E}">
        <p14:creationId xmlns:p14="http://schemas.microsoft.com/office/powerpoint/2010/main" val="787689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6E0B2035-83D0-4DA6-8EC6-D7069FF913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6" y="228600"/>
            <a:ext cx="8312728" cy="990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Mechanisms of Action of </a:t>
            </a:r>
            <a:r>
              <a:rPr lang="en-US" altLang="en-US" sz="3200" b="1" dirty="0" err="1">
                <a:solidFill>
                  <a:prstClr val="black"/>
                </a:solidFill>
              </a:rPr>
              <a:t>Antiprotozoan</a:t>
            </a:r>
            <a:r>
              <a:rPr lang="en-US" altLang="en-US" sz="3200" b="1" dirty="0">
                <a:solidFill>
                  <a:prstClr val="black"/>
                </a:solidFill>
              </a:rPr>
              <a:t> and </a:t>
            </a:r>
            <a:r>
              <a:rPr lang="en-US" altLang="en-US" sz="3200" b="1" dirty="0" err="1">
                <a:solidFill>
                  <a:prstClr val="black"/>
                </a:solidFill>
              </a:rPr>
              <a:t>Antihelminthic</a:t>
            </a:r>
            <a:r>
              <a:rPr lang="en-US" altLang="en-US" sz="3200" b="1" dirty="0">
                <a:solidFill>
                  <a:prstClr val="black"/>
                </a:solidFill>
              </a:rPr>
              <a:t> Medic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842" y="1537855"/>
            <a:ext cx="7508958" cy="1981200"/>
          </a:xfrm>
        </p:spPr>
        <p:txBody>
          <a:bodyPr/>
          <a:lstStyle/>
          <a:p>
            <a:pPr>
              <a:spcAft>
                <a:spcPts val="1500"/>
              </a:spcAft>
            </a:pPr>
            <a:r>
              <a:rPr lang="en-US" altLang="en-US" dirty="0"/>
              <a:t>Relatively little research and development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Most parasitic diseases concentrated in poorer areas of the world; medications unaffordable</a:t>
            </a:r>
          </a:p>
          <a:p>
            <a:pPr marL="285750" lvl="1"/>
            <a:r>
              <a:rPr lang="en-US" altLang="en-US" dirty="0"/>
              <a:t>Most chemicals interfere with biosynthetic pathways of protozoan parasites or neuromuscular function of worms</a:t>
            </a:r>
            <a:endParaRPr lang="el-GR" altLang="en-US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10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0673101-2C0F-4E06-9493-2F8128C26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304800"/>
          </a:xfrm>
        </p:spPr>
        <p:txBody>
          <a:bodyPr/>
          <a:lstStyle/>
          <a:p>
            <a:r>
              <a:rPr lang="en-US" altLang="en-US" sz="1800" b="1" dirty="0">
                <a:solidFill>
                  <a:prstClr val="black"/>
                </a:solidFill>
              </a:rPr>
              <a:t>Table 20.5 Characteristics of Some </a:t>
            </a:r>
            <a:r>
              <a:rPr lang="en-US" altLang="en-US" sz="1800" b="1" dirty="0" err="1">
                <a:solidFill>
                  <a:prstClr val="black"/>
                </a:solidFill>
              </a:rPr>
              <a:t>Antiprotozoan</a:t>
            </a:r>
            <a:r>
              <a:rPr lang="en-US" altLang="en-US" sz="1800" b="1" dirty="0">
                <a:solidFill>
                  <a:prstClr val="black"/>
                </a:solidFill>
              </a:rPr>
              <a:t> and </a:t>
            </a:r>
            <a:r>
              <a:rPr lang="en-US" altLang="en-US" sz="1800" b="1" dirty="0" err="1">
                <a:solidFill>
                  <a:prstClr val="black"/>
                </a:solidFill>
              </a:rPr>
              <a:t>Antihelminthic</a:t>
            </a:r>
            <a:r>
              <a:rPr lang="en-US" altLang="en-US" sz="1800" b="1" dirty="0">
                <a:solidFill>
                  <a:prstClr val="black"/>
                </a:solidFill>
              </a:rPr>
              <a:t> Medications (1)</a:t>
            </a:r>
            <a:endParaRPr lang="en-US" dirty="0"/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76203BC5-C468-44C5-9F6E-ECE1A3E8B2AA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307945599"/>
              </p:ext>
            </p:extLst>
          </p:nvPr>
        </p:nvGraphicFramePr>
        <p:xfrm>
          <a:off x="684200" y="685801"/>
          <a:ext cx="7772400" cy="269789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44800">
                  <a:extLst>
                    <a:ext uri="{9D8B030D-6E8A-4147-A177-3AD203B41FA5}">
                      <a16:colId xmlns:a16="http://schemas.microsoft.com/office/drawing/2014/main" val="4157101689"/>
                    </a:ext>
                  </a:extLst>
                </a:gridCol>
                <a:gridCol w="5027600">
                  <a:extLst>
                    <a:ext uri="{9D8B030D-6E8A-4147-A177-3AD203B41FA5}">
                      <a16:colId xmlns:a16="http://schemas.microsoft.com/office/drawing/2014/main" val="2083521128"/>
                    </a:ext>
                  </a:extLst>
                </a:gridCol>
              </a:tblGrid>
              <a:tr h="321688">
                <a:tc>
                  <a:txBody>
                    <a:bodyPr/>
                    <a:lstStyle/>
                    <a:p>
                      <a:r>
                        <a:rPr lang="en-US" sz="1600" b="1" dirty="0"/>
                        <a:t>Causative Agent/Medic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omm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40488536"/>
                  </a:ext>
                </a:extLst>
              </a:tr>
              <a:tr h="35093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testinal protozo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91391310"/>
                  </a:ext>
                </a:extLst>
              </a:tr>
              <a:tr h="380176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odoquinol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as a follow-up treatment to eliminate the cysts of the protozoan that causes intestinal amebiasis; mechanism unknow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7981182"/>
                  </a:ext>
                </a:extLst>
              </a:tr>
              <a:tr h="38017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tronidazole, tinidazo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amebiasis, giardiasis, and trichomoniasis; activated by the metabolism of anaerobic organisms, forming reactive compounds that alter DNA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26195079"/>
                  </a:ext>
                </a:extLst>
              </a:tr>
              <a:tr h="23395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itazoxanid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cryptosporidiosis and giardiasis; interferes with anaerobic energy metabolis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80856533"/>
                  </a:ext>
                </a:extLst>
              </a:tr>
              <a:tr h="38017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armomycin</a:t>
                      </a:r>
                      <a:endParaRPr kumimoji="0" 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as a follow-up treatment to eliminate the cysts of the protozoan that causes intestinal amebiasis; mechanism against cysts unclea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460552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477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0673101-2C0F-4E06-9493-2F8128C26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304800"/>
          </a:xfrm>
        </p:spPr>
        <p:txBody>
          <a:bodyPr/>
          <a:lstStyle/>
          <a:p>
            <a:r>
              <a:rPr lang="en-US" altLang="en-US" sz="1800" b="1" dirty="0">
                <a:solidFill>
                  <a:prstClr val="black"/>
                </a:solidFill>
              </a:rPr>
              <a:t>Table 20.5 Characteristics of Some </a:t>
            </a:r>
            <a:r>
              <a:rPr lang="en-US" altLang="en-US" sz="1800" b="1" dirty="0" err="1">
                <a:solidFill>
                  <a:prstClr val="black"/>
                </a:solidFill>
              </a:rPr>
              <a:t>Antiprotozoan</a:t>
            </a:r>
            <a:r>
              <a:rPr lang="en-US" altLang="en-US" sz="1800" b="1" dirty="0">
                <a:solidFill>
                  <a:prstClr val="black"/>
                </a:solidFill>
              </a:rPr>
              <a:t> and </a:t>
            </a:r>
            <a:r>
              <a:rPr lang="en-US" altLang="en-US" sz="1800" b="1" dirty="0" err="1">
                <a:solidFill>
                  <a:prstClr val="black"/>
                </a:solidFill>
              </a:rPr>
              <a:t>Antihelminthic</a:t>
            </a:r>
            <a:r>
              <a:rPr lang="en-US" altLang="en-US" sz="1800" b="1" dirty="0">
                <a:solidFill>
                  <a:prstClr val="black"/>
                </a:solidFill>
              </a:rPr>
              <a:t> Medications (2)</a:t>
            </a:r>
            <a:endParaRPr lang="en-US" dirty="0"/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76203BC5-C468-44C5-9F6E-ECE1A3E8B2AA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626290811"/>
              </p:ext>
            </p:extLst>
          </p:nvPr>
        </p:nvGraphicFramePr>
        <p:xfrm>
          <a:off x="684200" y="685801"/>
          <a:ext cx="7772400" cy="48924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44800">
                  <a:extLst>
                    <a:ext uri="{9D8B030D-6E8A-4147-A177-3AD203B41FA5}">
                      <a16:colId xmlns:a16="http://schemas.microsoft.com/office/drawing/2014/main" val="4157101689"/>
                    </a:ext>
                  </a:extLst>
                </a:gridCol>
                <a:gridCol w="5027600">
                  <a:extLst>
                    <a:ext uri="{9D8B030D-6E8A-4147-A177-3AD203B41FA5}">
                      <a16:colId xmlns:a16="http://schemas.microsoft.com/office/drawing/2014/main" val="2083521128"/>
                    </a:ext>
                  </a:extLst>
                </a:gridCol>
              </a:tblGrid>
              <a:tr h="321688">
                <a:tc>
                  <a:txBody>
                    <a:bodyPr/>
                    <a:lstStyle/>
                    <a:p>
                      <a:r>
                        <a:rPr lang="en-US" sz="1600" b="1" dirty="0"/>
                        <a:t>Causative Agent/Medic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omment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40488536"/>
                  </a:ext>
                </a:extLst>
              </a:tr>
              <a:tr h="35093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lasmodium (Malaria) and Toxoplasm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76970717"/>
                  </a:ext>
                </a:extLst>
              </a:tr>
              <a:tr h="965063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rtemether-lumefantr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 type of ACT (artemisinin-based combination therapy) used to treat malaria, particularly that acquired in regions where chloroquine resistance occurs; the combination therapy is intended to prevent development of additional resistance. Artemether, an artemisinin derivative, is thought to be activated by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m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digestion products released by the parasite, forming a reactive molecule that then damages parasite components. Lumefantrine action is thought to be associated with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m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76278156"/>
                  </a:ext>
                </a:extLst>
              </a:tr>
              <a:tr h="526398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tovaquone-proguanil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 synergistic combination used to treat malaria, particularly that acquired in regions where chloroquine resistance occurs. Atovaquone interferes with mitochondrial electron transport, and proguanil disrupts folate synthesis.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30177584"/>
                  </a:ext>
                </a:extLst>
              </a:tr>
              <a:tr h="380176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hloroqu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malaria; thought to interfere with the parasite’s ability to detoxify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m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a substance that accumulates as the parasite grows in red blood cells.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59880547"/>
                  </a:ext>
                </a:extLst>
              </a:tr>
              <a:tr h="380176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floqu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malaria, particularly that acquired in regions where chloroquine resistance occurs; thought to interfere with the parasite’s ability to detoxify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me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71326215"/>
                  </a:ext>
                </a:extLst>
              </a:tr>
              <a:tr h="380176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rimaqu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as an additional treatment component for the relapsing forms of malaria; it kills the dormant liver stage, but the mechanism is not understood.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98775785"/>
                  </a:ext>
                </a:extLst>
              </a:tr>
              <a:tr h="38017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yrimethamine, sulfonamide</a:t>
                      </a:r>
                      <a:endParaRPr kumimoji="0" 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 synergistic combination used to treat toxoplasmosis and malaria; interferes with folate metabolism.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922681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7441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D468263B-00A0-43E3-9BCC-F3DD8B8CF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330200"/>
          </a:xfrm>
        </p:spPr>
        <p:txBody>
          <a:bodyPr/>
          <a:lstStyle/>
          <a:p>
            <a:r>
              <a:rPr lang="en-US" altLang="en-US" sz="1800" b="1" dirty="0">
                <a:solidFill>
                  <a:prstClr val="black"/>
                </a:solidFill>
              </a:rPr>
              <a:t>Table 20.5 Characteristics of Some </a:t>
            </a:r>
            <a:r>
              <a:rPr lang="en-US" altLang="en-US" sz="1800" b="1" dirty="0" err="1">
                <a:solidFill>
                  <a:prstClr val="black"/>
                </a:solidFill>
              </a:rPr>
              <a:t>Antiprotozoan</a:t>
            </a:r>
            <a:r>
              <a:rPr lang="en-US" altLang="en-US" sz="1800" b="1" dirty="0">
                <a:solidFill>
                  <a:prstClr val="black"/>
                </a:solidFill>
              </a:rPr>
              <a:t> and </a:t>
            </a:r>
            <a:r>
              <a:rPr lang="en-US" altLang="en-US" sz="1800" b="1" dirty="0" err="1">
                <a:solidFill>
                  <a:prstClr val="black"/>
                </a:solidFill>
              </a:rPr>
              <a:t>Antihelminthic</a:t>
            </a:r>
            <a:r>
              <a:rPr lang="en-US" altLang="en-US" sz="1800" b="1" dirty="0">
                <a:solidFill>
                  <a:prstClr val="black"/>
                </a:solidFill>
              </a:rPr>
              <a:t> Medications (3)</a:t>
            </a:r>
            <a:endParaRPr lang="en-US" dirty="0"/>
          </a:p>
        </p:txBody>
      </p:sp>
      <p:graphicFrame>
        <p:nvGraphicFramePr>
          <p:cNvPr id="13" name="Table Placeholder 12">
            <a:extLst>
              <a:ext uri="{FF2B5EF4-FFF2-40B4-BE49-F238E27FC236}">
                <a16:creationId xmlns:a16="http://schemas.microsoft.com/office/drawing/2014/main" id="{186FE7D9-49C5-4565-A189-FE234A1EAF74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667273343"/>
              </p:ext>
            </p:extLst>
          </p:nvPr>
        </p:nvGraphicFramePr>
        <p:xfrm>
          <a:off x="684200" y="817880"/>
          <a:ext cx="7772400" cy="56358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92400">
                  <a:extLst>
                    <a:ext uri="{9D8B030D-6E8A-4147-A177-3AD203B41FA5}">
                      <a16:colId xmlns:a16="http://schemas.microsoft.com/office/drawing/2014/main" val="1498953816"/>
                    </a:ext>
                  </a:extLst>
                </a:gridCol>
                <a:gridCol w="5180000">
                  <a:extLst>
                    <a:ext uri="{9D8B030D-6E8A-4147-A177-3AD203B41FA5}">
                      <a16:colId xmlns:a16="http://schemas.microsoft.com/office/drawing/2014/main" val="2362614727"/>
                    </a:ext>
                  </a:extLst>
                </a:gridCol>
              </a:tblGrid>
              <a:tr h="324624">
                <a:tc>
                  <a:txBody>
                    <a:bodyPr/>
                    <a:lstStyle/>
                    <a:p>
                      <a:r>
                        <a:rPr lang="en-US" sz="1600" b="1" dirty="0"/>
                        <a:t>Causative Agent/Medic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omm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95663490"/>
                  </a:ext>
                </a:extLst>
              </a:tr>
              <a:tr h="28301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rypanosomes and Leishmania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58836760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mphotericin B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some types of leishmania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6353833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enznidazol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acute Chagas’ disease; enzymes in the parasite convert it into a reactive form that damages certain cell component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15420362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flornith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some types/stages of African trypanosomiasis; inhibits the enzyme ornithine decarboxylas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1648547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larsoprol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advanced stages of some types/stages of African trypanosomiasis but treatment can be lethal; inactivates enzymes by binding sulfhydryl group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74902098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iltefos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some types of leishmaniasis; mechanism of action likely involves interaction with lipids and interference with mitochondrial functio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80826456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ifurtimo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acute Chagas’ disease and, in combination with other medications, some types of African trypanosomiasis; thought to form reactive compounds that damage certain cell component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61183874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armomycin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some types of leishmaniasis; mechanism of action against the parasite unclea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69637702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entamid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infections caused by some types/stages of African trypanosomiasis; mechanism is poorly understood, but appears to involve inhibition of nucleic acid synthe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02145400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odium stibogluconat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some types of leishmaniasis; complex mechanism of action that involves sulfhydryl groups of cell component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55771814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uramin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infections caused by some types/stages of African trypanosomiasis; mechanism is poorly understood, but appears to involve inhibition of certain enzym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852336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2170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D468263B-00A0-43E3-9BCC-F3DD8B8CF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330200"/>
          </a:xfrm>
        </p:spPr>
        <p:txBody>
          <a:bodyPr/>
          <a:lstStyle/>
          <a:p>
            <a:r>
              <a:rPr lang="en-US" altLang="en-US" sz="1800" b="1" dirty="0">
                <a:solidFill>
                  <a:prstClr val="black"/>
                </a:solidFill>
              </a:rPr>
              <a:t>Table 20.5 Characteristics of Some </a:t>
            </a:r>
            <a:r>
              <a:rPr lang="en-US" altLang="en-US" sz="1800" b="1" dirty="0" err="1">
                <a:solidFill>
                  <a:prstClr val="black"/>
                </a:solidFill>
              </a:rPr>
              <a:t>Antiprotozoan</a:t>
            </a:r>
            <a:r>
              <a:rPr lang="en-US" altLang="en-US" sz="1800" b="1" dirty="0">
                <a:solidFill>
                  <a:prstClr val="black"/>
                </a:solidFill>
              </a:rPr>
              <a:t> and </a:t>
            </a:r>
            <a:r>
              <a:rPr lang="en-US" altLang="en-US" sz="1800" b="1" dirty="0" err="1">
                <a:solidFill>
                  <a:prstClr val="black"/>
                </a:solidFill>
              </a:rPr>
              <a:t>Antihelminthic</a:t>
            </a:r>
            <a:r>
              <a:rPr lang="en-US" altLang="en-US" sz="1800" b="1" dirty="0">
                <a:solidFill>
                  <a:prstClr val="black"/>
                </a:solidFill>
              </a:rPr>
              <a:t> Medications (4)</a:t>
            </a:r>
            <a:endParaRPr lang="en-US" dirty="0"/>
          </a:p>
        </p:txBody>
      </p:sp>
      <p:graphicFrame>
        <p:nvGraphicFramePr>
          <p:cNvPr id="13" name="Table Placeholder 12">
            <a:extLst>
              <a:ext uri="{FF2B5EF4-FFF2-40B4-BE49-F238E27FC236}">
                <a16:creationId xmlns:a16="http://schemas.microsoft.com/office/drawing/2014/main" id="{186FE7D9-49C5-4565-A189-FE234A1EAF74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697549200"/>
              </p:ext>
            </p:extLst>
          </p:nvPr>
        </p:nvGraphicFramePr>
        <p:xfrm>
          <a:off x="684200" y="817880"/>
          <a:ext cx="7772400" cy="35240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92400">
                  <a:extLst>
                    <a:ext uri="{9D8B030D-6E8A-4147-A177-3AD203B41FA5}">
                      <a16:colId xmlns:a16="http://schemas.microsoft.com/office/drawing/2014/main" val="1498953816"/>
                    </a:ext>
                  </a:extLst>
                </a:gridCol>
                <a:gridCol w="5180000">
                  <a:extLst>
                    <a:ext uri="{9D8B030D-6E8A-4147-A177-3AD203B41FA5}">
                      <a16:colId xmlns:a16="http://schemas.microsoft.com/office/drawing/2014/main" val="2362614727"/>
                    </a:ext>
                  </a:extLst>
                </a:gridCol>
              </a:tblGrid>
              <a:tr h="324624">
                <a:tc>
                  <a:txBody>
                    <a:bodyPr/>
                    <a:lstStyle/>
                    <a:p>
                      <a:r>
                        <a:rPr lang="en-US" sz="1600" b="1" dirty="0"/>
                        <a:t>Causative Agent/Medic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omm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95663490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testinal and Tissue Helminth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19268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lbendazole, mebendazo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lbendazole is used to treat a variety of helminth infections, including tissue and intestinal infections; mebendazole is poorly absorbed, so it is only used to treat intestinal helminths; both bind to tubulin of helminths, resulting in immobilization of the wor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92379099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iethylcarbamazi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infections caused by certain filarial nematodes; results in damage to the outer surface of the microfilaria, making it easier for the immune system to eliminate the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3432026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vermectin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treat infections caused by </a:t>
                      </a:r>
                      <a:r>
                        <a:rPr kumimoji="0" lang="en-US" sz="12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trongyloide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and certain tissue nematodes; interferes with nerve transmission in the worm, causing flaccid (limp) paraly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93280248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raziquantel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ffective in eliminating a variety of trematodes (flukes) and cestodes (tapeworms); results in sustained contractions of the wor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79914712"/>
                  </a:ext>
                </a:extLst>
              </a:tr>
              <a:tr h="3541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yrantel pamoat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sed to eliminate certain intestinal nematodes (roundworms); interferes with neuromuscular activity of worms, causing paralysi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466022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707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817F048-2D3F-4065-83A7-5417AC8629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3" y="222671"/>
            <a:ext cx="9025192" cy="1127321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haracteristics of Antimicrobial Medications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565" y="1434152"/>
            <a:ext cx="782089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u="sng" dirty="0"/>
              <a:t>Selective toxicity</a:t>
            </a:r>
            <a:r>
              <a:rPr lang="en-US" altLang="en-US" dirty="0"/>
              <a:t>: causes greater harm to microbes than to human host</a:t>
            </a:r>
          </a:p>
          <a:p>
            <a:pPr marL="285750" lvl="1"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Interfere with essential structures or properties common in microbes but not human cells</a:t>
            </a:r>
          </a:p>
          <a:p>
            <a:pPr marL="285750" lvl="1"/>
            <a:r>
              <a:rPr lang="en-US" altLang="en-US" dirty="0"/>
              <a:t>Toxicity is relative and expressed as </a:t>
            </a:r>
            <a:r>
              <a:rPr lang="en-US" altLang="en-US" u="sng" dirty="0"/>
              <a:t>therapeutic index</a:t>
            </a:r>
          </a:p>
          <a:p>
            <a:pPr marL="484188" lvl="2"/>
            <a:r>
              <a:rPr lang="en-US" altLang="en-US" dirty="0"/>
              <a:t>Calculated as the lowest dose toxic to patient divided by dose used for therapy</a:t>
            </a:r>
          </a:p>
          <a:p>
            <a:pPr marL="484188" lvl="2"/>
            <a:r>
              <a:rPr lang="en-US" altLang="en-US" sz="2000" dirty="0"/>
              <a:t>Penicillin G useful, has high therapeutic index; interferes with cell wall synthesis, a process not present in humans</a:t>
            </a:r>
          </a:p>
          <a:p>
            <a:pPr marL="695325" lvl="3">
              <a:tabLst>
                <a:tab pos="900113" algn="l"/>
              </a:tabLst>
            </a:pPr>
            <a:r>
              <a:rPr lang="en-US" altLang="en-US" sz="2000" dirty="0"/>
              <a:t>Also has high </a:t>
            </a:r>
            <a:r>
              <a:rPr lang="en-US" altLang="en-US" sz="2000" u="sng" dirty="0"/>
              <a:t>therapeutic window</a:t>
            </a:r>
            <a:r>
              <a:rPr lang="en-US" altLang="en-US" sz="2000" dirty="0"/>
              <a:t>, the range between the therapeutic dose and the toxic dose </a:t>
            </a:r>
          </a:p>
          <a:p>
            <a:pPr marL="285750" lvl="1"/>
            <a:r>
              <a:rPr lang="en-US" altLang="en-US" sz="2200" dirty="0"/>
              <a:t>Medications too toxic for systemic use may be used topically (applied to body surface)</a:t>
            </a:r>
          </a:p>
        </p:txBody>
      </p:sp>
    </p:spTree>
    <p:extLst>
      <p:ext uri="{BB962C8B-B14F-4D97-AF65-F5344CB8AC3E}">
        <p14:creationId xmlns:p14="http://schemas.microsoft.com/office/powerpoint/2010/main" val="2658734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1_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2_Office Theme">
  <a:themeElements>
    <a:clrScheme name="Custom 3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_Plain BODY/MAIN CONTENT">
  <a:themeElements>
    <a:clrScheme name="Custom 30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Custom 30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3870</TotalTime>
  <Words>8049</Words>
  <Application>Microsoft Office PowerPoint</Application>
  <PresentationFormat>On-screen Show (4:3)</PresentationFormat>
  <Paragraphs>937</Paragraphs>
  <Slides>84</Slides>
  <Notes>79</Notes>
  <HiddenSlides>0</HiddenSlides>
  <MMClips>0</MMClips>
  <ScaleCrop>false</ScaleCrop>
  <HeadingPairs>
    <vt:vector size="4" baseType="variant">
      <vt:variant>
        <vt:lpstr>Theme</vt:lpstr>
      </vt:variant>
      <vt:variant>
        <vt:i4>12</vt:i4>
      </vt:variant>
      <vt:variant>
        <vt:lpstr>Slide Titles</vt:lpstr>
      </vt:variant>
      <vt:variant>
        <vt:i4>84</vt:i4>
      </vt:variant>
    </vt:vector>
  </HeadingPairs>
  <TitlesOfParts>
    <vt:vector size="96" baseType="lpstr"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1_Alternate FIRST, BREAK, LAST slides</vt:lpstr>
      <vt:lpstr>2_Office Theme</vt:lpstr>
      <vt:lpstr>1_Plain BODY/MAIN CONTENT</vt:lpstr>
      <vt:lpstr>Chapter 20 Lecture Outline</vt:lpstr>
      <vt:lpstr>A Glimpse of History</vt:lpstr>
      <vt:lpstr>Importance of Antimicrobial Medications</vt:lpstr>
      <vt:lpstr>History and Development of Antimicrobial Medications</vt:lpstr>
      <vt:lpstr>History and Development of Antimicrobial Medications – Figure 20.1</vt:lpstr>
      <vt:lpstr>History and Development of Antimicrobial Medications (1)</vt:lpstr>
      <vt:lpstr>History and Development of Antimicrobial Medications – Figure 20.2</vt:lpstr>
      <vt:lpstr>History and Development of Antimicrobial Medications (2)</vt:lpstr>
      <vt:lpstr>Characteristics of Antimicrobial Medications (1)</vt:lpstr>
      <vt:lpstr>Characteristics of Antimicrobial Medications (2)</vt:lpstr>
      <vt:lpstr>Characteristics of Antimicrobial Medications (3)</vt:lpstr>
      <vt:lpstr>Characteristics of Antimicrobial Medications (4)</vt:lpstr>
      <vt:lpstr>Characteristics of Antimicrobial Medications (5)</vt:lpstr>
      <vt:lpstr>Characteristics of Antimicrobial Medications (6)</vt:lpstr>
      <vt:lpstr>Characteristics of Antimicrobial Medications (7)</vt:lpstr>
      <vt:lpstr>Mechanisms of Action of Antibacterial Medications – Figure 20.3</vt:lpstr>
      <vt:lpstr>Mechanisms of Action of Antibacterial Medications – Figure 20.4 </vt:lpstr>
      <vt:lpstr>Inhibit Cell Wall Synthesis – Figure 20.5 </vt:lpstr>
      <vt:lpstr>Inhibit Cell Wall Synthesis (1)</vt:lpstr>
      <vt:lpstr>Inhibit Cell Wall Synthesis (2)</vt:lpstr>
      <vt:lpstr>Inhibit Cell Wall Synthesis (3)</vt:lpstr>
      <vt:lpstr>Inhibit Cell Wall Synthesis (4)</vt:lpstr>
      <vt:lpstr>Inhibit Cell Wall Synthesis (5)</vt:lpstr>
      <vt:lpstr>Inhibit Cell Wall Synthesis (6)</vt:lpstr>
      <vt:lpstr>Inhibit Cell Wall Synthesis (7)</vt:lpstr>
      <vt:lpstr>Table 20.1 Characteristics of Antibacterial Medications (1) </vt:lpstr>
      <vt:lpstr>Mechanisms of Action of Antibacterial Medications –Figure 20.7 </vt:lpstr>
      <vt:lpstr>Inhibit Protein Synthesis (1)</vt:lpstr>
      <vt:lpstr>Inhibit Protein Synthesis (2)</vt:lpstr>
      <vt:lpstr>Inhibit Protein Synthesis (3)</vt:lpstr>
      <vt:lpstr>Inhibit Protein Synthesis (4)</vt:lpstr>
      <vt:lpstr>Inhibit Protein Synthesis (5)</vt:lpstr>
      <vt:lpstr>Inhibit Protein Synthesis (6)</vt:lpstr>
      <vt:lpstr>Mechanisms of Action of Antibacterial Medications (1)</vt:lpstr>
      <vt:lpstr>Mechanisms of Action of Antibacterial Medications (2)</vt:lpstr>
      <vt:lpstr>Table 20.1 Characteristics of Antibacterial Medications (2) </vt:lpstr>
      <vt:lpstr>Table 20.1 Characteristics of Antibacterial Medications (3) </vt:lpstr>
      <vt:lpstr>Mechanisms of Action of Antibacterial Medications – Figure 20.8 </vt:lpstr>
      <vt:lpstr>Mechanisms of Action of Antibacterial Medications (3)</vt:lpstr>
      <vt:lpstr>Mechanisms of Action of Antibacterial Medications (4)</vt:lpstr>
      <vt:lpstr>Mechanisms of Action of Antibacterial Medications (5)</vt:lpstr>
      <vt:lpstr>Table 20.1 Characteristics of Antibacterial Medications (4) </vt:lpstr>
      <vt:lpstr>Antimicrobial Susceptibility Testing – Figure 20.9</vt:lpstr>
      <vt:lpstr>Antimicrobial Susceptibility Testing</vt:lpstr>
      <vt:lpstr>Antimicrobial Susceptibility Testing – Figure 20.10 </vt:lpstr>
      <vt:lpstr>Antimicrobial Susceptibility Testing –  Figures 20.11 and 20.12</vt:lpstr>
      <vt:lpstr>Focus Your Perspective 20.1</vt:lpstr>
      <vt:lpstr>Resistance to Antimicrobial Medications – Figure 20.13 </vt:lpstr>
      <vt:lpstr>Resistance to Antimicrobial Medications – Figure 20.14 (1) </vt:lpstr>
      <vt:lpstr>Resistance to Antimicrobial Medications – Figure 20.14 (2) </vt:lpstr>
      <vt:lpstr>Resistance to Antimicrobial Medications (1)</vt:lpstr>
      <vt:lpstr>Resistance to Antimicrobial Medications (2)</vt:lpstr>
      <vt:lpstr>Table 20.2 Threats of Resistance to Antimicrobial Medications (1)</vt:lpstr>
      <vt:lpstr>Table 20.2 Threats of Resistance to Antimicrobial Medications (2)</vt:lpstr>
      <vt:lpstr>Table 20.2 Threats of Resistance to Antimicrobial Medications (3)</vt:lpstr>
      <vt:lpstr>Resistance to Antimicrobial Medications (3)</vt:lpstr>
      <vt:lpstr>Resistance to Antimicrobial Medications (4)</vt:lpstr>
      <vt:lpstr>Resistance to Antimicrobial Medications (5)</vt:lpstr>
      <vt:lpstr>Resistance to Antimicrobial Medications (6)</vt:lpstr>
      <vt:lpstr>Resistance to Antimicrobial Medications (7)</vt:lpstr>
      <vt:lpstr>Resistance to Antimicrobial Medications (8)</vt:lpstr>
      <vt:lpstr>Resistance to Antimicrobial Medications –Figure 20.15</vt:lpstr>
      <vt:lpstr>Resistance to Antimicrobial Medications (9)</vt:lpstr>
      <vt:lpstr>Resistance to Antimicrobial Medications (10)</vt:lpstr>
      <vt:lpstr>Mechanisms of Action of Antiviral Medications – Figure 20.16</vt:lpstr>
      <vt:lpstr>Mechanisms of Action of Antiviral Medications (1)</vt:lpstr>
      <vt:lpstr>Mechanisms of Action of Antiviral Medications (2)</vt:lpstr>
      <vt:lpstr>Interfere with Nucleic Acid Synthesis (1)</vt:lpstr>
      <vt:lpstr>Interfere with Nucleic Acid Synthesis (2)</vt:lpstr>
      <vt:lpstr>Mechanisms of Action of Antiviral Medications</vt:lpstr>
      <vt:lpstr>Table 20.3 Characteristics of Antiviral Medications (1)</vt:lpstr>
      <vt:lpstr>Table 20.3 Characteristics of Antiviral Medications (2)</vt:lpstr>
      <vt:lpstr>Table 20.3 Characteristics of Antiviral Medications (3)</vt:lpstr>
      <vt:lpstr>Mechanisms of Action of Antifungal Medications – Figure 20.17 </vt:lpstr>
      <vt:lpstr>Mechanisms of Action of Antifungal Medications (1)</vt:lpstr>
      <vt:lpstr>Mechanisms of Action of Antifungal Medications (2)</vt:lpstr>
      <vt:lpstr>Mechanisms of Action of Antifungal Medications (3)</vt:lpstr>
      <vt:lpstr>Table 20.4 Characteristics of Antifungal Medications (1)</vt:lpstr>
      <vt:lpstr>Table 20.4 Characteristics of Antifungal Medications (2)</vt:lpstr>
      <vt:lpstr>Mechanisms of Action of Antiprotozoan and Antihelminthic Medications</vt:lpstr>
      <vt:lpstr>Table 20.5 Characteristics of Some Antiprotozoan and Antihelminthic Medications (1)</vt:lpstr>
      <vt:lpstr>Table 20.5 Characteristics of Some Antiprotozoan and Antihelminthic Medications (2)</vt:lpstr>
      <vt:lpstr>Table 20.5 Characteristics of Some Antiprotozoan and Antihelminthic Medications (3)</vt:lpstr>
      <vt:lpstr>Table 20.5 Characteristics of Some Antiprotozoan and Antihelminthic Medications (4)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0</dc:title>
  <dc:creator>LeConte, Lisa</dc:creator>
  <cp:lastModifiedBy>Unknown User</cp:lastModifiedBy>
  <cp:revision>180</cp:revision>
  <dcterms:created xsi:type="dcterms:W3CDTF">2018-02-25T22:32:47Z</dcterms:created>
  <dcterms:modified xsi:type="dcterms:W3CDTF">2021-03-30T12:20:05Z</dcterms:modified>
</cp:coreProperties>
</file>